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page" w:tblpX="13133" w:tblpY="20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4"/>
        <w:gridCol w:w="907"/>
        <w:gridCol w:w="907"/>
        <w:gridCol w:w="907"/>
        <w:gridCol w:w="907"/>
        <w:gridCol w:w="907"/>
        <w:gridCol w:w="907"/>
        <w:gridCol w:w="907"/>
        <w:gridCol w:w="907"/>
        <w:gridCol w:w="907"/>
      </w:tblGrid>
      <w:tr w:rsidR="009A2AD7" w:rsidTr="00757EF2">
        <w:tc>
          <w:tcPr>
            <w:tcW w:w="1304" w:type="dxa"/>
          </w:tcPr>
          <w:p w:rsidR="009A2AD7" w:rsidRDefault="009A2AD7" w:rsidP="00757EF2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bookmarkStart w:id="0" w:name="_GoBack"/>
            <w:bookmarkEnd w:id="0"/>
            <w:r>
              <w:rPr>
                <w:rFonts w:ascii="黑体" w:eastAsia="黑体" w:hAnsi="宋体" w:hint="eastAsia"/>
                <w:sz w:val="32"/>
                <w:szCs w:val="32"/>
              </w:rPr>
              <w:t>总分</w:t>
            </w:r>
          </w:p>
        </w:tc>
        <w:tc>
          <w:tcPr>
            <w:tcW w:w="907" w:type="dxa"/>
          </w:tcPr>
          <w:p w:rsidR="009A2AD7" w:rsidRDefault="009A2AD7" w:rsidP="00757EF2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一</w:t>
            </w:r>
          </w:p>
        </w:tc>
        <w:tc>
          <w:tcPr>
            <w:tcW w:w="907" w:type="dxa"/>
          </w:tcPr>
          <w:p w:rsidR="009A2AD7" w:rsidRDefault="009A2AD7" w:rsidP="00757EF2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二</w:t>
            </w:r>
          </w:p>
        </w:tc>
        <w:tc>
          <w:tcPr>
            <w:tcW w:w="907" w:type="dxa"/>
          </w:tcPr>
          <w:p w:rsidR="009A2AD7" w:rsidRDefault="009A2AD7" w:rsidP="00757EF2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三</w:t>
            </w:r>
          </w:p>
        </w:tc>
        <w:tc>
          <w:tcPr>
            <w:tcW w:w="907" w:type="dxa"/>
          </w:tcPr>
          <w:p w:rsidR="009A2AD7" w:rsidRDefault="009A2AD7" w:rsidP="00757EF2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四</w:t>
            </w:r>
          </w:p>
        </w:tc>
        <w:tc>
          <w:tcPr>
            <w:tcW w:w="907" w:type="dxa"/>
          </w:tcPr>
          <w:p w:rsidR="009A2AD7" w:rsidRDefault="009A2AD7" w:rsidP="00757EF2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五</w:t>
            </w:r>
          </w:p>
        </w:tc>
        <w:tc>
          <w:tcPr>
            <w:tcW w:w="907" w:type="dxa"/>
          </w:tcPr>
          <w:p w:rsidR="009A2AD7" w:rsidRDefault="009A2AD7" w:rsidP="00757EF2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六</w:t>
            </w:r>
          </w:p>
        </w:tc>
        <w:tc>
          <w:tcPr>
            <w:tcW w:w="907" w:type="dxa"/>
          </w:tcPr>
          <w:p w:rsidR="009A2AD7" w:rsidRDefault="009A2AD7" w:rsidP="00757EF2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七</w:t>
            </w:r>
          </w:p>
        </w:tc>
        <w:tc>
          <w:tcPr>
            <w:tcW w:w="907" w:type="dxa"/>
          </w:tcPr>
          <w:p w:rsidR="009A2AD7" w:rsidRDefault="009A2AD7" w:rsidP="00757EF2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八</w:t>
            </w:r>
          </w:p>
        </w:tc>
        <w:tc>
          <w:tcPr>
            <w:tcW w:w="907" w:type="dxa"/>
          </w:tcPr>
          <w:p w:rsidR="009A2AD7" w:rsidRDefault="009A2AD7" w:rsidP="00757EF2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九</w:t>
            </w:r>
          </w:p>
        </w:tc>
      </w:tr>
      <w:tr w:rsidR="009A2AD7" w:rsidRPr="00757EF2" w:rsidTr="00757EF2">
        <w:trPr>
          <w:trHeight w:val="928"/>
        </w:trPr>
        <w:tc>
          <w:tcPr>
            <w:tcW w:w="1304" w:type="dxa"/>
            <w:vAlign w:val="center"/>
          </w:tcPr>
          <w:p w:rsidR="009A2AD7" w:rsidRDefault="009A2AD7" w:rsidP="00757EF2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907" w:type="dxa"/>
            <w:vAlign w:val="center"/>
          </w:tcPr>
          <w:p w:rsidR="009A2AD7" w:rsidRDefault="00A03AC7" w:rsidP="00757EF2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  <w:r>
              <w:rPr>
                <w:rFonts w:ascii="宋体" w:hAnsi="宋体" w:hint="eastAsia"/>
                <w:sz w:val="32"/>
                <w:szCs w:val="32"/>
              </w:rPr>
              <w:t>15</w:t>
            </w:r>
          </w:p>
        </w:tc>
        <w:tc>
          <w:tcPr>
            <w:tcW w:w="907" w:type="dxa"/>
            <w:vAlign w:val="center"/>
          </w:tcPr>
          <w:p w:rsidR="009A2AD7" w:rsidRDefault="0044449A" w:rsidP="00757EF2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  <w:r>
              <w:rPr>
                <w:rFonts w:ascii="宋体" w:hAnsi="宋体" w:hint="eastAsia"/>
                <w:sz w:val="32"/>
                <w:szCs w:val="32"/>
              </w:rPr>
              <w:t>10</w:t>
            </w:r>
          </w:p>
        </w:tc>
        <w:tc>
          <w:tcPr>
            <w:tcW w:w="907" w:type="dxa"/>
            <w:vAlign w:val="center"/>
          </w:tcPr>
          <w:p w:rsidR="009A2AD7" w:rsidRDefault="0041056D" w:rsidP="00757EF2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  <w:r>
              <w:rPr>
                <w:rFonts w:ascii="宋体" w:hAnsi="宋体" w:hint="eastAsia"/>
                <w:sz w:val="32"/>
                <w:szCs w:val="32"/>
              </w:rPr>
              <w:t>1</w:t>
            </w:r>
            <w:r w:rsidR="0091195F">
              <w:rPr>
                <w:rFonts w:ascii="宋体" w:hAnsi="宋体" w:hint="eastAsia"/>
                <w:sz w:val="32"/>
                <w:szCs w:val="32"/>
              </w:rPr>
              <w:t>2</w:t>
            </w:r>
          </w:p>
        </w:tc>
        <w:tc>
          <w:tcPr>
            <w:tcW w:w="907" w:type="dxa"/>
            <w:vAlign w:val="center"/>
          </w:tcPr>
          <w:p w:rsidR="009A2AD7" w:rsidRDefault="006A47A6" w:rsidP="00757EF2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  <w:r>
              <w:rPr>
                <w:rFonts w:ascii="宋体" w:hAnsi="宋体" w:hint="eastAsia"/>
                <w:sz w:val="32"/>
                <w:szCs w:val="32"/>
              </w:rPr>
              <w:t>20</w:t>
            </w:r>
          </w:p>
        </w:tc>
        <w:tc>
          <w:tcPr>
            <w:tcW w:w="907" w:type="dxa"/>
            <w:vAlign w:val="center"/>
          </w:tcPr>
          <w:p w:rsidR="009A2AD7" w:rsidRDefault="006A47A6" w:rsidP="00757EF2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  <w:r>
              <w:rPr>
                <w:rFonts w:ascii="宋体" w:hAnsi="宋体" w:hint="eastAsia"/>
                <w:sz w:val="32"/>
                <w:szCs w:val="32"/>
              </w:rPr>
              <w:t>10</w:t>
            </w:r>
          </w:p>
        </w:tc>
        <w:tc>
          <w:tcPr>
            <w:tcW w:w="907" w:type="dxa"/>
            <w:vAlign w:val="center"/>
          </w:tcPr>
          <w:p w:rsidR="009A2AD7" w:rsidRDefault="006A47A6" w:rsidP="00757EF2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  <w:r>
              <w:rPr>
                <w:rFonts w:ascii="宋体" w:hAnsi="宋体" w:hint="eastAsia"/>
                <w:sz w:val="32"/>
                <w:szCs w:val="32"/>
              </w:rPr>
              <w:t>6</w:t>
            </w:r>
          </w:p>
        </w:tc>
        <w:tc>
          <w:tcPr>
            <w:tcW w:w="907" w:type="dxa"/>
            <w:vAlign w:val="center"/>
          </w:tcPr>
          <w:p w:rsidR="009A2AD7" w:rsidRDefault="00757EF2" w:rsidP="00757EF2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  <w:r>
              <w:rPr>
                <w:rFonts w:ascii="宋体" w:hAnsi="宋体" w:hint="eastAsia"/>
                <w:sz w:val="32"/>
                <w:szCs w:val="32"/>
              </w:rPr>
              <w:t>6</w:t>
            </w:r>
          </w:p>
        </w:tc>
        <w:tc>
          <w:tcPr>
            <w:tcW w:w="907" w:type="dxa"/>
            <w:vAlign w:val="center"/>
          </w:tcPr>
          <w:p w:rsidR="009A2AD7" w:rsidRDefault="00D24268" w:rsidP="00757EF2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  <w:r>
              <w:rPr>
                <w:rFonts w:ascii="宋体" w:hAnsi="宋体" w:hint="eastAsia"/>
                <w:sz w:val="32"/>
                <w:szCs w:val="32"/>
              </w:rPr>
              <w:t>15</w:t>
            </w:r>
          </w:p>
        </w:tc>
        <w:tc>
          <w:tcPr>
            <w:tcW w:w="907" w:type="dxa"/>
            <w:vAlign w:val="center"/>
          </w:tcPr>
          <w:p w:rsidR="009A2AD7" w:rsidRDefault="00D24268" w:rsidP="00757EF2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  <w:r>
              <w:rPr>
                <w:rFonts w:ascii="宋体" w:hAnsi="宋体" w:hint="eastAsia"/>
                <w:sz w:val="32"/>
                <w:szCs w:val="32"/>
              </w:rPr>
              <w:t>6</w:t>
            </w:r>
          </w:p>
        </w:tc>
      </w:tr>
    </w:tbl>
    <w:p w:rsidR="005A1A07" w:rsidRDefault="006B648D">
      <w:pPr>
        <w:tabs>
          <w:tab w:val="left" w:pos="3460"/>
        </w:tabs>
        <w:rPr>
          <w:rFonts w:ascii="黑体" w:eastAsia="黑体"/>
          <w:sz w:val="36"/>
          <w:szCs w:val="36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-39370</wp:posOffset>
                </wp:positionH>
                <wp:positionV relativeFrom="paragraph">
                  <wp:posOffset>7620</wp:posOffset>
                </wp:positionV>
                <wp:extent cx="1639570" cy="3656965"/>
                <wp:effectExtent l="8255" t="7620" r="9525" b="12065"/>
                <wp:wrapNone/>
                <wp:docPr id="56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9570" cy="3656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937"/>
                            </w:tblGrid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32"/>
                                      <w:szCs w:val="32"/>
                                    </w:rPr>
                                    <w:t>学　院</w:t>
                                  </w: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32"/>
                                      <w:szCs w:val="32"/>
                                    </w:rPr>
                                    <w:t>班　级</w:t>
                                  </w: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32"/>
                                      <w:szCs w:val="32"/>
                                    </w:rPr>
                                    <w:t>学　号</w:t>
                                  </w: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32"/>
                                      <w:szCs w:val="32"/>
                                    </w:rPr>
                                    <w:t>姓　名</w:t>
                                  </w: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7408A8" w:rsidRDefault="007408A8" w:rsidP="00825857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-3.1pt;margin-top:.6pt;width:129.1pt;height:287.95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" strokecolor="white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1937"/>
                      </w:tblGrid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32"/>
                                <w:szCs w:val="32"/>
                              </w:rPr>
                              <w:t>学　院</w:t>
                            </w: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32"/>
                                <w:szCs w:val="32"/>
                              </w:rPr>
                              <w:t>班　级</w:t>
                            </w: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32"/>
                                <w:szCs w:val="32"/>
                              </w:rPr>
                              <w:t>学　号</w:t>
                            </w: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32"/>
                                <w:szCs w:val="32"/>
                              </w:rPr>
                              <w:t>姓　名</w:t>
                            </w: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</w:p>
                        </w:tc>
                      </w:tr>
                    </w:tbl>
                    <w:p w:rsidR="007408A8" w:rsidRDefault="007408A8" w:rsidP="00825857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1279525</wp:posOffset>
                </wp:positionH>
                <wp:positionV relativeFrom="paragraph">
                  <wp:posOffset>20955</wp:posOffset>
                </wp:positionV>
                <wp:extent cx="473075" cy="9827895"/>
                <wp:effectExtent l="3175" t="1905" r="0" b="0"/>
                <wp:wrapNone/>
                <wp:docPr id="55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075" cy="98278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Default="007408A8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32"/>
                                <w:szCs w:val="32"/>
                              </w:rPr>
                              <w:t>……………○……………密……………○……………封……………○…………线………………………………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7" type="#_x0000_t202" style="position:absolute;left:0;text-align:left;margin-left:100.75pt;margin-top:1.65pt;width:37.25pt;height:773.8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" stroked="f">
                <v:textbox style="layout-flow:vertical-ideographic">
                  <w:txbxContent>
                    <w:p w:rsidR="007408A8" w:rsidRDefault="007408A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ascii="宋体" w:hAnsi="宋体" w:hint="eastAsia"/>
                          <w:sz w:val="32"/>
                          <w:szCs w:val="32"/>
                        </w:rPr>
                        <w:t>……………○……………密……………○……………封……………○…………线………………………………</w:t>
                      </w:r>
                    </w:p>
                  </w:txbxContent>
                </v:textbox>
              </v:shape>
            </w:pict>
          </mc:Fallback>
        </mc:AlternateContent>
      </w:r>
      <w:r w:rsidR="005A1A07">
        <w:rPr>
          <w:sz w:val="32"/>
          <w:szCs w:val="32"/>
        </w:rPr>
        <w:tab/>
      </w:r>
      <w:r w:rsidR="005A1A07" w:rsidRPr="005A523F">
        <w:rPr>
          <w:rFonts w:ascii="黑体" w:eastAsia="黑体" w:hint="eastAsia"/>
          <w:spacing w:val="101"/>
          <w:kern w:val="0"/>
          <w:sz w:val="36"/>
          <w:szCs w:val="36"/>
          <w:fitText w:val="7200" w:id="2086288129"/>
        </w:rPr>
        <w:t>东北大学考试试卷（</w:t>
      </w:r>
      <w:r w:rsidR="00F80188" w:rsidRPr="005A523F">
        <w:rPr>
          <w:rFonts w:ascii="黑体" w:eastAsia="黑体" w:hint="eastAsia"/>
          <w:spacing w:val="101"/>
          <w:kern w:val="0"/>
          <w:sz w:val="36"/>
          <w:szCs w:val="36"/>
          <w:fitText w:val="7200" w:id="2086288129"/>
        </w:rPr>
        <w:t>A</w:t>
      </w:r>
      <w:r w:rsidR="003C4141" w:rsidRPr="005A523F">
        <w:rPr>
          <w:rFonts w:ascii="黑体" w:eastAsia="黑体" w:hint="eastAsia"/>
          <w:spacing w:val="101"/>
          <w:kern w:val="0"/>
          <w:sz w:val="36"/>
          <w:szCs w:val="36"/>
          <w:fitText w:val="7200" w:id="2086288129"/>
        </w:rPr>
        <w:t xml:space="preserve"> 闭卷</w:t>
      </w:r>
      <w:r w:rsidR="005A1A07" w:rsidRPr="005A523F">
        <w:rPr>
          <w:rFonts w:ascii="黑体" w:eastAsia="黑体" w:hint="eastAsia"/>
          <w:spacing w:val="-2"/>
          <w:kern w:val="0"/>
          <w:sz w:val="36"/>
          <w:szCs w:val="36"/>
          <w:fitText w:val="7200" w:id="2086288129"/>
        </w:rPr>
        <w:t>）</w:t>
      </w:r>
    </w:p>
    <w:p w:rsidR="005A1A07" w:rsidRDefault="003C4141" w:rsidP="003C4141">
      <w:pPr>
        <w:tabs>
          <w:tab w:val="left" w:pos="3470"/>
        </w:tabs>
        <w:jc w:val="center"/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 xml:space="preserve">       </w:t>
      </w:r>
      <w:r w:rsidR="005A1A07">
        <w:rPr>
          <w:rFonts w:ascii="宋体" w:hAnsi="宋体" w:hint="eastAsia"/>
          <w:sz w:val="32"/>
          <w:szCs w:val="32"/>
        </w:rPr>
        <w:t>20</w:t>
      </w:r>
      <w:r w:rsidR="00B37847">
        <w:rPr>
          <w:rFonts w:ascii="宋体" w:hAnsi="宋体" w:hint="eastAsia"/>
          <w:sz w:val="32"/>
          <w:szCs w:val="32"/>
        </w:rPr>
        <w:t>1</w:t>
      </w:r>
      <w:r w:rsidR="00A03AC7">
        <w:rPr>
          <w:rFonts w:ascii="宋体" w:hAnsi="宋体" w:hint="eastAsia"/>
          <w:sz w:val="32"/>
          <w:szCs w:val="32"/>
        </w:rPr>
        <w:t>6</w:t>
      </w:r>
      <w:r w:rsidR="005A1A07">
        <w:rPr>
          <w:rFonts w:ascii="宋体" w:hAnsi="宋体" w:hint="eastAsia"/>
          <w:sz w:val="32"/>
          <w:szCs w:val="32"/>
        </w:rPr>
        <w:t>—20</w:t>
      </w:r>
      <w:r w:rsidR="00B37847">
        <w:rPr>
          <w:rFonts w:ascii="宋体" w:hAnsi="宋体" w:hint="eastAsia"/>
          <w:sz w:val="32"/>
          <w:szCs w:val="32"/>
        </w:rPr>
        <w:t>1</w:t>
      </w:r>
      <w:r w:rsidR="00A03AC7">
        <w:rPr>
          <w:rFonts w:ascii="宋体" w:hAnsi="宋体" w:hint="eastAsia"/>
          <w:sz w:val="32"/>
          <w:szCs w:val="32"/>
        </w:rPr>
        <w:t>7</w:t>
      </w:r>
      <w:r w:rsidR="005A1A07">
        <w:rPr>
          <w:rFonts w:ascii="宋体" w:hAnsi="宋体" w:hint="eastAsia"/>
          <w:sz w:val="32"/>
          <w:szCs w:val="32"/>
        </w:rPr>
        <w:t>学年</w:t>
      </w:r>
      <w:r w:rsidR="00B37847">
        <w:rPr>
          <w:rFonts w:ascii="宋体" w:hAnsi="宋体" w:hint="eastAsia"/>
          <w:sz w:val="32"/>
          <w:szCs w:val="32"/>
        </w:rPr>
        <w:t xml:space="preserve">　</w:t>
      </w:r>
      <w:r w:rsidR="005A1A07">
        <w:rPr>
          <w:rFonts w:ascii="宋体" w:hAnsi="宋体" w:hint="eastAsia"/>
          <w:sz w:val="32"/>
          <w:szCs w:val="32"/>
        </w:rPr>
        <w:t xml:space="preserve">第　</w:t>
      </w:r>
      <w:r w:rsidR="00A03AC7">
        <w:rPr>
          <w:rFonts w:ascii="宋体" w:hAnsi="宋体" w:hint="eastAsia"/>
          <w:sz w:val="32"/>
          <w:szCs w:val="32"/>
        </w:rPr>
        <w:t>一</w:t>
      </w:r>
      <w:r w:rsidR="005A1A07">
        <w:rPr>
          <w:rFonts w:ascii="宋体" w:hAnsi="宋体" w:hint="eastAsia"/>
          <w:sz w:val="32"/>
          <w:szCs w:val="32"/>
        </w:rPr>
        <w:t xml:space="preserve">　学期</w:t>
      </w:r>
    </w:p>
    <w:p w:rsidR="005A1A07" w:rsidRDefault="005A1A07">
      <w:pPr>
        <w:tabs>
          <w:tab w:val="left" w:pos="3470"/>
        </w:tabs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 xml:space="preserve">　　　　　　　　　　　</w:t>
      </w:r>
      <w:r w:rsidR="003C4141">
        <w:rPr>
          <w:rFonts w:ascii="宋体" w:hAnsi="宋体" w:hint="eastAsia"/>
          <w:sz w:val="32"/>
          <w:szCs w:val="32"/>
        </w:rPr>
        <w:t xml:space="preserve">       </w:t>
      </w:r>
      <w:r>
        <w:rPr>
          <w:rFonts w:ascii="宋体" w:hAnsi="宋体" w:hint="eastAsia"/>
          <w:sz w:val="32"/>
          <w:szCs w:val="32"/>
        </w:rPr>
        <w:t>课程名称：</w:t>
      </w:r>
      <w:r w:rsidR="00B37847">
        <w:rPr>
          <w:rFonts w:ascii="宋体" w:hAnsi="宋体" w:hint="eastAsia"/>
          <w:sz w:val="32"/>
          <w:szCs w:val="32"/>
        </w:rPr>
        <w:t>概率论与数理统计</w:t>
      </w:r>
      <w:r w:rsidR="0089548C">
        <w:rPr>
          <w:rFonts w:ascii="宋体" w:hAnsi="宋体" w:hint="eastAsia"/>
          <w:sz w:val="32"/>
          <w:szCs w:val="32"/>
        </w:rPr>
        <w:t xml:space="preserve"> （</w:t>
      </w:r>
      <w:r w:rsidR="0089548C" w:rsidRPr="0089548C">
        <w:rPr>
          <w:rFonts w:ascii="宋体" w:hAnsi="宋体" w:hint="eastAsia"/>
          <w:b/>
          <w:sz w:val="32"/>
          <w:szCs w:val="32"/>
        </w:rPr>
        <w:t>共3页</w:t>
      </w:r>
      <w:r w:rsidR="0089548C">
        <w:rPr>
          <w:rFonts w:ascii="宋体" w:hAnsi="宋体" w:hint="eastAsia"/>
          <w:sz w:val="32"/>
          <w:szCs w:val="32"/>
        </w:rPr>
        <w:t xml:space="preserve"> ）</w:t>
      </w:r>
    </w:p>
    <w:p w:rsidR="005A1A07" w:rsidRDefault="006B648D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7992745</wp:posOffset>
                </wp:positionH>
                <wp:positionV relativeFrom="paragraph">
                  <wp:posOffset>360045</wp:posOffset>
                </wp:positionV>
                <wp:extent cx="6021070" cy="2364105"/>
                <wp:effectExtent l="0" t="3175" r="0" b="4445"/>
                <wp:wrapNone/>
                <wp:docPr id="54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21070" cy="23641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Pr="00084CD7" w:rsidRDefault="007408A8" w:rsidP="00B35D4E">
                            <w:pPr>
                              <w:kinsoku w:val="0"/>
                              <w:adjustRightInd w:val="0"/>
                              <w:snapToGrid w:val="0"/>
                              <w:spacing w:line="360" w:lineRule="auto"/>
                              <w:jc w:val="left"/>
                              <w:rPr>
                                <w:rFonts w:ascii="Calibri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2</w:t>
                            </w:r>
                            <w:r w:rsidRPr="00657CA8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.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某两名应届毕业生参加以抽签方式进行的应聘答题考试，假设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套考题中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套较难</w:t>
                            </w:r>
                            <w:r w:rsidR="00757226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题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、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套中等</w:t>
                            </w:r>
                            <w:r w:rsidR="00757226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题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两人依次抽取，求两人抽题结果的联合分布律．</w:t>
                            </w:r>
                          </w:p>
                          <w:p w:rsidR="007408A8" w:rsidRDefault="009A47E4" w:rsidP="00293360">
                            <w:pPr>
                              <w:kinsoku w:val="0"/>
                              <w:adjustRightInd w:val="0"/>
                              <w:snapToGrid w:val="0"/>
                              <w:spacing w:line="360" w:lineRule="auto"/>
                              <w:ind w:firstLine="420"/>
                              <w:jc w:val="left"/>
                              <w:rPr>
                                <w:rFonts w:ascii="Calibri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解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 xml:space="preserve">  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设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X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=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1"/>
                                      <w:szCs w:val="21"/>
                                    </w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</m:ctrlPr>
                                    </m:eqArr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 xml:space="preserve">1,   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  <w:sz w:val="21"/>
                                          <w:szCs w:val="21"/>
                                        </w:rPr>
                                        <m:t>学生甲取到中等题</m:t>
                                      </m:r>
                                    </m:e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 xml:space="preserve">0,   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  <w:sz w:val="21"/>
                                          <w:szCs w:val="21"/>
                                        </w:rPr>
                                        <m:t>学生甲取到难题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 xml:space="preserve">    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  <w:r w:rsidR="00293360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 xml:space="preserve">, 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Y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=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1"/>
                                      <w:szCs w:val="21"/>
                                    </w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</m:ctrlPr>
                                    </m:eqArr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 xml:space="preserve">1,   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  <w:sz w:val="21"/>
                                          <w:szCs w:val="21"/>
                                        </w:rPr>
                                        <m:t>学生乙取到中等题</m:t>
                                      </m:r>
                                    </m:e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 xml:space="preserve">0,   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  <w:sz w:val="21"/>
                                          <w:szCs w:val="21"/>
                                        </w:rPr>
                                        <m:t>学生乙取到难题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 xml:space="preserve">    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  <w:r w:rsidR="00293360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那么</w:t>
                            </w:r>
                            <w:r w:rsidR="00293360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X,Y</w:t>
                            </w:r>
                            <w:r w:rsidR="00293360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的联合分布律为</w:t>
                            </w:r>
                          </w:p>
                          <w:tbl>
                            <w:tblPr>
                              <w:tblStyle w:val="a8"/>
                              <w:tblW w:w="0" w:type="auto"/>
                              <w:jc w:val="center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952"/>
                              <w:gridCol w:w="850"/>
                              <w:gridCol w:w="850"/>
                            </w:tblGrid>
                            <w:tr w:rsidR="00293360" w:rsidTr="0015319E">
                              <w:trPr>
                                <w:jc w:val="center"/>
                              </w:trPr>
                              <w:tc>
                                <w:tcPr>
                                  <w:tcW w:w="952" w:type="dxa"/>
                                  <w:tcBorders>
                                    <w:left w:val="nil"/>
                                    <w:bottom w:val="single" w:sz="4" w:space="0" w:color="000000" w:themeColor="text1"/>
                                  </w:tcBorders>
                                </w:tcPr>
                                <w:p w:rsidR="00293360" w:rsidRPr="006939A1" w:rsidRDefault="00293360" w:rsidP="0015319E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6939A1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X \ Y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bottom w:val="single" w:sz="4" w:space="0" w:color="000000" w:themeColor="text1"/>
                                    <w:right w:val="nil"/>
                                  </w:tcBorders>
                                </w:tcPr>
                                <w:p w:rsidR="00293360" w:rsidRPr="006939A1" w:rsidRDefault="00293360" w:rsidP="0015319E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6939A1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left w:val="nil"/>
                                    <w:bottom w:val="single" w:sz="4" w:space="0" w:color="000000" w:themeColor="text1"/>
                                    <w:right w:val="nil"/>
                                  </w:tcBorders>
                                </w:tcPr>
                                <w:p w:rsidR="00293360" w:rsidRPr="006939A1" w:rsidRDefault="00293360" w:rsidP="0015319E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6939A1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293360" w:rsidTr="0015319E">
                              <w:trPr>
                                <w:jc w:val="center"/>
                              </w:trPr>
                              <w:tc>
                                <w:tcPr>
                                  <w:tcW w:w="952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:rsidR="00293360" w:rsidRPr="006939A1" w:rsidRDefault="00293360" w:rsidP="0015319E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6939A1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bottom w:val="nil"/>
                                    <w:right w:val="nil"/>
                                  </w:tcBorders>
                                </w:tcPr>
                                <w:p w:rsidR="00293360" w:rsidRPr="006939A1" w:rsidRDefault="00293360" w:rsidP="00293360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2/15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93360" w:rsidRPr="006939A1" w:rsidRDefault="00293360" w:rsidP="00293360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4/15</w:t>
                                  </w:r>
                                </w:p>
                              </w:tc>
                            </w:tr>
                            <w:tr w:rsidR="00293360" w:rsidRPr="00757226" w:rsidTr="0015319E">
                              <w:trPr>
                                <w:jc w:val="center"/>
                              </w:trPr>
                              <w:tc>
                                <w:tcPr>
                                  <w:tcW w:w="952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:rsidR="00293360" w:rsidRPr="006939A1" w:rsidRDefault="00293360" w:rsidP="0015319E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6939A1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nil"/>
                                    <w:right w:val="nil"/>
                                  </w:tcBorders>
                                </w:tcPr>
                                <w:p w:rsidR="00293360" w:rsidRPr="006939A1" w:rsidRDefault="00293360" w:rsidP="00293360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4/15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:rsidR="00293360" w:rsidRPr="006939A1" w:rsidRDefault="00293360" w:rsidP="00293360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1</w:t>
                                  </w:r>
                                  <w:r w:rsidRPr="006939A1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3</w:t>
                                  </w:r>
                                </w:p>
                              </w:tc>
                            </w:tr>
                          </w:tbl>
                          <w:p w:rsidR="00293360" w:rsidRPr="00293360" w:rsidRDefault="00293360" w:rsidP="00293360">
                            <w:pPr>
                              <w:kinsoku w:val="0"/>
                              <w:adjustRightInd w:val="0"/>
                              <w:snapToGrid w:val="0"/>
                              <w:spacing w:line="360" w:lineRule="auto"/>
                              <w:ind w:firstLine="420"/>
                              <w:jc w:val="left"/>
                              <w:rPr>
                                <w:rFonts w:ascii="Calibri"/>
                                <w:sz w:val="21"/>
                                <w:szCs w:val="21"/>
                              </w:rPr>
                            </w:pPr>
                          </w:p>
                          <w:p w:rsidR="007408A8" w:rsidRPr="00B35D4E" w:rsidRDefault="007408A8" w:rsidP="009D2FA3">
                            <w:pPr>
                              <w:kinsoku w:val="0"/>
                              <w:adjustRightInd w:val="0"/>
                              <w:snapToGrid w:val="0"/>
                              <w:spacing w:line="360" w:lineRule="auto"/>
                              <w:jc w:val="left"/>
                              <w:rPr>
                                <w:rFonts w:ascii="Calibri"/>
                                <w:sz w:val="21"/>
                                <w:szCs w:val="21"/>
                              </w:rPr>
                            </w:pPr>
                          </w:p>
                          <w:p w:rsidR="007408A8" w:rsidRPr="00B35D4E" w:rsidRDefault="007408A8" w:rsidP="009D2FA3">
                            <w:pPr>
                              <w:kinsoku w:val="0"/>
                              <w:adjustRightInd w:val="0"/>
                              <w:snapToGrid w:val="0"/>
                              <w:spacing w:line="360" w:lineRule="auto"/>
                              <w:jc w:val="left"/>
                              <w:rPr>
                                <w:sz w:val="21"/>
                                <w:szCs w:val="21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" o:spid="_x0000_s1028" type="#_x0000_t202" style="position:absolute;left:0;text-align:left;margin-left:629.35pt;margin-top:28.35pt;width:474.1pt;height:186.1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" stroked="f">
                <v:textbox>
                  <w:txbxContent>
                    <w:p w:rsidR="007408A8" w:rsidRPr="00084CD7" w:rsidRDefault="007408A8" w:rsidP="00B35D4E">
                      <w:pPr>
                        <w:kinsoku w:val="0"/>
                        <w:adjustRightInd w:val="0"/>
                        <w:snapToGrid w:val="0"/>
                        <w:spacing w:line="360" w:lineRule="auto"/>
                        <w:jc w:val="left"/>
                        <w:rPr>
                          <w:rFonts w:ascii="Calibri"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2</w:t>
                      </w:r>
                      <w:r w:rsidRPr="00657CA8">
                        <w:rPr>
                          <w:rFonts w:hint="eastAsia"/>
                          <w:sz w:val="21"/>
                          <w:szCs w:val="21"/>
                        </w:rPr>
                        <w:t>.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某两名应届毕业生参加以抽签方式进行的应聘答题考试，假设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10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套考题中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4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套较难</w:t>
                      </w:r>
                      <w:r w:rsidR="00757226">
                        <w:rPr>
                          <w:rFonts w:hint="eastAsia"/>
                          <w:sz w:val="21"/>
                          <w:szCs w:val="21"/>
                        </w:rPr>
                        <w:t>题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、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6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套中等</w:t>
                      </w:r>
                      <w:r w:rsidR="00757226">
                        <w:rPr>
                          <w:rFonts w:hint="eastAsia"/>
                          <w:sz w:val="21"/>
                          <w:szCs w:val="21"/>
                        </w:rPr>
                        <w:t>题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，两人依次抽取，求两人抽题结果的联合分布律．</w:t>
                      </w:r>
                    </w:p>
                    <w:p w:rsidR="007408A8" w:rsidRDefault="009A47E4" w:rsidP="00293360">
                      <w:pPr>
                        <w:kinsoku w:val="0"/>
                        <w:adjustRightInd w:val="0"/>
                        <w:snapToGrid w:val="0"/>
                        <w:spacing w:line="360" w:lineRule="auto"/>
                        <w:ind w:firstLine="420"/>
                        <w:jc w:val="left"/>
                        <w:rPr>
                          <w:rFonts w:ascii="Calibri"/>
                          <w:sz w:val="21"/>
                          <w:szCs w:val="21"/>
                        </w:rPr>
                      </w:pP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解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 xml:space="preserve">  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设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X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eqArr>
                              <m:eqArrPr>
                                <m:ctrl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</m:ctrlPr>
                              </m:eqArr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 xml:space="preserve">1,   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hint="eastAsia"/>
                                    <w:sz w:val="21"/>
                                    <w:szCs w:val="21"/>
                                  </w:rPr>
                                  <m:t>学生甲取到中等题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 xml:space="preserve">0,   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hint="eastAsia"/>
                                    <w:sz w:val="21"/>
                                    <w:szCs w:val="21"/>
                                  </w:rPr>
                                  <m:t>学生甲取到难题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 xml:space="preserve">    </m:t>
                                </m:r>
                              </m:e>
                            </m:eqArr>
                          </m:e>
                        </m:d>
                      </m:oMath>
                      <w:r w:rsidR="00293360">
                        <w:rPr>
                          <w:rFonts w:ascii="Calibri" w:hint="eastAsia"/>
                          <w:sz w:val="21"/>
                          <w:szCs w:val="21"/>
                        </w:rPr>
                        <w:t xml:space="preserve">, 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Y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eqArr>
                              <m:eqArrPr>
                                <m:ctrl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</m:ctrlPr>
                              </m:eqArr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 xml:space="preserve">1,   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hint="eastAsia"/>
                                    <w:sz w:val="21"/>
                                    <w:szCs w:val="21"/>
                                  </w:rPr>
                                  <m:t>学生乙取到中等题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 xml:space="preserve">0,   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hint="eastAsia"/>
                                    <w:sz w:val="21"/>
                                    <w:szCs w:val="21"/>
                                  </w:rPr>
                                  <m:t>学生乙取到难题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 xml:space="preserve">    </m:t>
                                </m:r>
                              </m:e>
                            </m:eqArr>
                          </m:e>
                        </m:d>
                      </m:oMath>
                      <w:r w:rsidR="00293360">
                        <w:rPr>
                          <w:rFonts w:ascii="Calibri" w:hint="eastAsia"/>
                          <w:sz w:val="21"/>
                          <w:szCs w:val="21"/>
                        </w:rPr>
                        <w:t>，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那么</w:t>
                      </w:r>
                      <w:r w:rsidR="00293360">
                        <w:rPr>
                          <w:rFonts w:ascii="Calibri" w:hint="eastAsia"/>
                          <w:sz w:val="21"/>
                          <w:szCs w:val="21"/>
                        </w:rPr>
                        <w:t>X,Y</w:t>
                      </w:r>
                      <w:r w:rsidR="00293360">
                        <w:rPr>
                          <w:rFonts w:ascii="Calibri" w:hint="eastAsia"/>
                          <w:sz w:val="21"/>
                          <w:szCs w:val="21"/>
                        </w:rPr>
                        <w:t>的联合分布律为</w:t>
                      </w:r>
                    </w:p>
                    <w:tbl>
                      <w:tblPr>
                        <w:tblStyle w:val="a8"/>
                        <w:tblW w:w="0" w:type="auto"/>
                        <w:jc w:val="center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952"/>
                        <w:gridCol w:w="850"/>
                        <w:gridCol w:w="850"/>
                      </w:tblGrid>
                      <w:tr w:rsidR="00293360" w:rsidTr="0015319E">
                        <w:trPr>
                          <w:jc w:val="center"/>
                        </w:trPr>
                        <w:tc>
                          <w:tcPr>
                            <w:tcW w:w="952" w:type="dxa"/>
                            <w:tcBorders>
                              <w:left w:val="nil"/>
                              <w:bottom w:val="single" w:sz="4" w:space="0" w:color="000000" w:themeColor="text1"/>
                            </w:tcBorders>
                          </w:tcPr>
                          <w:p w:rsidR="00293360" w:rsidRPr="006939A1" w:rsidRDefault="00293360" w:rsidP="0015319E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6939A1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 \ Y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bottom w:val="single" w:sz="4" w:space="0" w:color="000000" w:themeColor="text1"/>
                              <w:right w:val="nil"/>
                            </w:tcBorders>
                          </w:tcPr>
                          <w:p w:rsidR="00293360" w:rsidRPr="006939A1" w:rsidRDefault="00293360" w:rsidP="0015319E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6939A1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left w:val="nil"/>
                              <w:bottom w:val="single" w:sz="4" w:space="0" w:color="000000" w:themeColor="text1"/>
                              <w:right w:val="nil"/>
                            </w:tcBorders>
                          </w:tcPr>
                          <w:p w:rsidR="00293360" w:rsidRPr="006939A1" w:rsidRDefault="00293360" w:rsidP="0015319E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6939A1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1</w:t>
                            </w:r>
                          </w:p>
                        </w:tc>
                      </w:tr>
                      <w:tr w:rsidR="00293360" w:rsidTr="0015319E">
                        <w:trPr>
                          <w:jc w:val="center"/>
                        </w:trPr>
                        <w:tc>
                          <w:tcPr>
                            <w:tcW w:w="952" w:type="dxa"/>
                            <w:tcBorders>
                              <w:left w:val="nil"/>
                              <w:bottom w:val="nil"/>
                            </w:tcBorders>
                          </w:tcPr>
                          <w:p w:rsidR="00293360" w:rsidRPr="006939A1" w:rsidRDefault="00293360" w:rsidP="0015319E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6939A1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bottom w:val="nil"/>
                              <w:right w:val="nil"/>
                            </w:tcBorders>
                          </w:tcPr>
                          <w:p w:rsidR="00293360" w:rsidRPr="006939A1" w:rsidRDefault="00293360" w:rsidP="00293360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2/15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293360" w:rsidRPr="006939A1" w:rsidRDefault="00293360" w:rsidP="00293360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4/15</w:t>
                            </w:r>
                          </w:p>
                        </w:tc>
                      </w:tr>
                      <w:tr w:rsidR="00293360" w:rsidRPr="00757226" w:rsidTr="0015319E">
                        <w:trPr>
                          <w:jc w:val="center"/>
                        </w:trPr>
                        <w:tc>
                          <w:tcPr>
                            <w:tcW w:w="952" w:type="dxa"/>
                            <w:tcBorders>
                              <w:top w:val="nil"/>
                              <w:left w:val="nil"/>
                            </w:tcBorders>
                          </w:tcPr>
                          <w:p w:rsidR="00293360" w:rsidRPr="006939A1" w:rsidRDefault="00293360" w:rsidP="0015319E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6939A1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nil"/>
                              <w:right w:val="nil"/>
                            </w:tcBorders>
                          </w:tcPr>
                          <w:p w:rsidR="00293360" w:rsidRPr="006939A1" w:rsidRDefault="00293360" w:rsidP="00293360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4/15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:rsidR="00293360" w:rsidRPr="006939A1" w:rsidRDefault="00293360" w:rsidP="00293360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1</w:t>
                            </w:r>
                            <w:r w:rsidRPr="006939A1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/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3</w:t>
                            </w:r>
                          </w:p>
                        </w:tc>
                      </w:tr>
                    </w:tbl>
                    <w:p w:rsidR="00293360" w:rsidRPr="00293360" w:rsidRDefault="00293360" w:rsidP="00293360">
                      <w:pPr>
                        <w:kinsoku w:val="0"/>
                        <w:adjustRightInd w:val="0"/>
                        <w:snapToGrid w:val="0"/>
                        <w:spacing w:line="360" w:lineRule="auto"/>
                        <w:ind w:firstLine="420"/>
                        <w:jc w:val="left"/>
                        <w:rPr>
                          <w:rFonts w:ascii="Calibri"/>
                          <w:sz w:val="21"/>
                          <w:szCs w:val="21"/>
                        </w:rPr>
                      </w:pPr>
                    </w:p>
                    <w:p w:rsidR="007408A8" w:rsidRPr="00B35D4E" w:rsidRDefault="007408A8" w:rsidP="009D2FA3">
                      <w:pPr>
                        <w:kinsoku w:val="0"/>
                        <w:adjustRightInd w:val="0"/>
                        <w:snapToGrid w:val="0"/>
                        <w:spacing w:line="360" w:lineRule="auto"/>
                        <w:jc w:val="left"/>
                        <w:rPr>
                          <w:rFonts w:ascii="Calibri"/>
                          <w:sz w:val="21"/>
                          <w:szCs w:val="21"/>
                        </w:rPr>
                      </w:pPr>
                    </w:p>
                    <w:p w:rsidR="007408A8" w:rsidRPr="00B35D4E" w:rsidRDefault="007408A8" w:rsidP="009D2FA3">
                      <w:pPr>
                        <w:kinsoku w:val="0"/>
                        <w:adjustRightInd w:val="0"/>
                        <w:snapToGrid w:val="0"/>
                        <w:spacing w:line="360" w:lineRule="auto"/>
                        <w:jc w:val="left"/>
                        <w:rPr>
                          <w:sz w:val="21"/>
                          <w:szCs w:val="2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1790700</wp:posOffset>
                </wp:positionH>
                <wp:positionV relativeFrom="paragraph">
                  <wp:posOffset>356870</wp:posOffset>
                </wp:positionV>
                <wp:extent cx="570865" cy="295275"/>
                <wp:effectExtent l="0" t="4445" r="635" b="0"/>
                <wp:wrapNone/>
                <wp:docPr id="53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86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Pr="00F80188" w:rsidRDefault="007408A8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F80188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得分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29" type="#_x0000_t202" style="position:absolute;left:0;text-align:left;margin-left:141pt;margin-top:28.1pt;width:44.95pt;height:23.2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" filled="f" stroked="f">
                <v:textbox>
                  <w:txbxContent>
                    <w:p w:rsidR="007408A8" w:rsidRPr="00F80188" w:rsidRDefault="007408A8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F80188">
                        <w:rPr>
                          <w:rFonts w:hint="eastAsia"/>
                          <w:b/>
                          <w:sz w:val="18"/>
                          <w:szCs w:val="18"/>
                        </w:rPr>
                        <w:t>得分：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/>
          <w:noProof/>
          <w:sz w:val="20"/>
          <w:szCs w:val="32"/>
        </w:rPr>
        <mc:AlternateContent>
          <mc:Choice Requires="wpg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1798955</wp:posOffset>
                </wp:positionH>
                <wp:positionV relativeFrom="paragraph">
                  <wp:posOffset>278130</wp:posOffset>
                </wp:positionV>
                <wp:extent cx="5280660" cy="905510"/>
                <wp:effectExtent l="0" t="1905" r="0" b="0"/>
                <wp:wrapNone/>
                <wp:docPr id="50" name="Group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80660" cy="905510"/>
                          <a:chOff x="3045" y="2665"/>
                          <a:chExt cx="8316" cy="1426"/>
                        </a:xfrm>
                      </wpg:grpSpPr>
                      <wps:wsp>
                        <wps:cNvPr id="51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3045" y="2665"/>
                            <a:ext cx="1428" cy="14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1284"/>
                              </w:tblGrid>
                              <w:tr w:rsidR="007408A8">
                                <w:trPr>
                                  <w:cantSplit/>
                                  <w:trHeight w:val="837"/>
                                </w:trPr>
                                <w:tc>
                                  <w:tcPr>
                                    <w:tcW w:w="1284" w:type="dxa"/>
                                    <w:tcBorders>
                                      <w:top w:val="single" w:sz="12" w:space="0" w:color="auto"/>
                                      <w:left w:val="single" w:sz="12" w:space="0" w:color="auto"/>
                                      <w:bottom w:val="single" w:sz="12" w:space="0" w:color="auto"/>
                                      <w:right w:val="single" w:sz="12" w:space="0" w:color="auto"/>
                                    </w:tcBorders>
                                    <w:vAlign w:val="center"/>
                                  </w:tcPr>
                                  <w:p w:rsidR="007408A8" w:rsidRDefault="007408A8">
                                    <w:pPr>
                                      <w:jc w:val="center"/>
                                      <w:rPr>
                                        <w:sz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7408A8" w:rsidRPr="00840A92" w:rsidRDefault="007408A8">
                              <w:pPr>
                                <w:rPr>
                                  <w:sz w:val="21"/>
                                  <w:szCs w:val="21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4473" y="2789"/>
                            <a:ext cx="6888" cy="8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8A8" w:rsidRDefault="007408A8">
                              <w:pPr>
                                <w:rPr>
                                  <w:rFonts w:ascii="黑体" w:eastAsia="黑体"/>
                                  <w:sz w:val="24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bCs/>
                                  <w:sz w:val="24"/>
                                </w:rPr>
                                <w:t>一、</w:t>
                              </w:r>
                              <w:r>
                                <w:rPr>
                                  <w:rFonts w:ascii="黑体" w:eastAsia="黑体" w:hint="eastAsia"/>
                                  <w:sz w:val="24"/>
                                </w:rPr>
                                <w:t>填空题（每小题3分，共15分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" o:spid="_x0000_s1030" style="position:absolute;left:0;text-align:left;margin-left:141.65pt;margin-top:21.9pt;width:415.8pt;height:71.3pt;z-index:251642368" coordorigin="3045,2665" coordsize="8316,1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">
                <v:shape id="Text Box 33" o:spid="_x0000_s1031" type="#_x0000_t202" style="position:absolute;left:3045;top:2665;width:1428;height:1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nJsIA&#10;AADbAAAADwAAAGRycy9kb3ducmV2LnhtbESP3YrCMBSE7xd8h3AEbxabKutfNYorrHjrzwOcNse2&#10;2JyUJmvr2xtB8HKYmW+Y1aYzlbhT40rLCkZRDII4s7rkXMHl/Decg3AeWWNlmRQ8yMFm3ftaYaJt&#10;y0e6n3wuAoRdggoK7+tESpcVZNBFtiYO3tU2Bn2QTS51g22Am0qO43gqDZYcFgqsaVdQdjv9GwXX&#10;Q/s9WbTp3l9mx5/pL5az1D6UGvS77RKEp85/wu/2QSuYjOD1Jfw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+cmwgAAANsAAAAPAAAAAAAAAAAAAAAAAJgCAABkcnMvZG93&#10;bnJldi54bWxQSwUGAAAAAAQABAD1AAAAhwMAAAAA&#10;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000" w:firstRow="0" w:lastRow="0" w:firstColumn="0" w:lastColumn="0" w:noHBand="0" w:noVBand="0"/>
                        </w:tblPr>
                        <w:tblGrid>
                          <w:gridCol w:w="1284"/>
                        </w:tblGrid>
                        <w:tr w:rsidR="007408A8">
                          <w:trPr>
                            <w:cantSplit/>
                            <w:trHeight w:val="837"/>
                          </w:trPr>
                          <w:tc>
                            <w:tcPr>
                              <w:tcW w:w="1284" w:type="dxa"/>
                              <w:tc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</w:tcBorders>
                              <w:vAlign w:val="center"/>
                            </w:tcPr>
                            <w:p w:rsidR="007408A8" w:rsidRDefault="007408A8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</w:p>
                          </w:tc>
                        </w:tr>
                      </w:tbl>
                      <w:p w:rsidR="007408A8" w:rsidRPr="00840A92" w:rsidRDefault="007408A8">
                        <w:pPr>
                          <w:rPr>
                            <w:sz w:val="21"/>
                            <w:szCs w:val="21"/>
                          </w:rPr>
                        </w:pPr>
                      </w:p>
                    </w:txbxContent>
                  </v:textbox>
                </v:shape>
                <v:shape id="Text Box 34" o:spid="_x0000_s1032" type="#_x0000_t202" style="position:absolute;left:4473;top:2789;width:6888;height:8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V5Uc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rC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V5UcMAAADbAAAADwAAAAAAAAAAAAAAAACYAgAAZHJzL2Rv&#10;d25yZXYueG1sUEsFBgAAAAAEAAQA9QAAAIgDAAAAAA==&#10;" stroked="f">
                  <v:textbox>
                    <w:txbxContent>
                      <w:p w:rsidR="007408A8" w:rsidRDefault="007408A8">
                        <w:pPr>
                          <w:rPr>
                            <w:rFonts w:ascii="黑体" w:eastAsia="黑体"/>
                            <w:sz w:val="24"/>
                          </w:rPr>
                        </w:pPr>
                        <w:r>
                          <w:rPr>
                            <w:rFonts w:ascii="黑体" w:eastAsia="黑体" w:hint="eastAsia"/>
                            <w:bCs/>
                            <w:sz w:val="24"/>
                          </w:rPr>
                          <w:t>一、</w:t>
                        </w:r>
                        <w:r>
                          <w:rPr>
                            <w:rFonts w:ascii="黑体" w:eastAsia="黑体" w:hint="eastAsia"/>
                            <w:sz w:val="24"/>
                          </w:rPr>
                          <w:t>填空题（每小题3分，共15分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A1A07">
        <w:rPr>
          <w:rFonts w:ascii="黑体" w:eastAsia="黑体" w:hint="eastAsia"/>
          <w:sz w:val="32"/>
          <w:szCs w:val="32"/>
        </w:rPr>
        <w:t xml:space="preserve">　　　　　　　　</w:t>
      </w:r>
      <w:r w:rsidR="005A1A07">
        <w:rPr>
          <w:rFonts w:ascii="宋体" w:hAnsi="宋体" w:hint="eastAsia"/>
          <w:sz w:val="32"/>
          <w:szCs w:val="32"/>
        </w:rPr>
        <w:t>┄┄┄┄┄┄┄┄┄┄┄┄┄┄┄┄┄┄┄┄┄┄┄┄┄┄┄┄┄┄┄┄┄┄┄┄┄┄┄┄┄┄┄┄┄┄┄┄┄┄┄┄┄┄┄┄┄┄┄┄┄</w:t>
      </w:r>
      <w:r w:rsidR="005A1A07">
        <w:rPr>
          <w:rFonts w:ascii="黑体" w:eastAsia="黑体" w:hint="eastAsia"/>
          <w:sz w:val="32"/>
          <w:szCs w:val="32"/>
        </w:rPr>
        <w:t xml:space="preserve">　　</w:t>
      </w:r>
    </w:p>
    <w:p w:rsidR="005A1A07" w:rsidRDefault="005A1A0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5A1A07" w:rsidRDefault="006B648D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20"/>
          <w:szCs w:val="32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1739265</wp:posOffset>
                </wp:positionH>
                <wp:positionV relativeFrom="paragraph">
                  <wp:posOffset>145415</wp:posOffset>
                </wp:positionV>
                <wp:extent cx="5728335" cy="4127500"/>
                <wp:effectExtent l="3810" t="0" r="1905" b="0"/>
                <wp:wrapNone/>
                <wp:docPr id="49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8335" cy="4127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Pr="00E24EBE" w:rsidRDefault="007408A8" w:rsidP="00C45D1D">
                            <w:pPr>
                              <w:spacing w:line="360" w:lineRule="auto"/>
                              <w:rPr>
                                <w:rFonts w:ascii="黑体" w:eastAsia="黑体"/>
                                <w:sz w:val="21"/>
                                <w:szCs w:val="21"/>
                              </w:rPr>
                            </w:pPr>
                            <w:r w:rsidRPr="00E24EB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1. </w:t>
                            </w:r>
                            <w:r w:rsidRPr="00657CA8">
                              <w:rPr>
                                <w:rFonts w:ascii="Calibri"/>
                                <w:sz w:val="21"/>
                                <w:szCs w:val="21"/>
                              </w:rPr>
                              <w:t>设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A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、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B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、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C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为三个</w:t>
                            </w:r>
                            <w:r w:rsidRPr="00D50035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随机事件</w:t>
                            </w:r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，则</w:t>
                            </w:r>
                            <w:r w:rsidRPr="00CF221A">
                              <w:rPr>
                                <w:rFonts w:ascii="宋体" w:hAnsi="宋体" w:hint="eastAsia"/>
                                <w:color w:val="FF0000"/>
                                <w:sz w:val="21"/>
                                <w:szCs w:val="21"/>
                              </w:rPr>
                              <w:t>不多于一个事件发生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z w:val="21"/>
                                <w:szCs w:val="21"/>
                              </w:rPr>
                              <w:t>的事件</w:t>
                            </w:r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为</w:t>
                            </w:r>
                            <w:r w:rsidRPr="006939A1">
                              <w:rPr>
                                <w:rFonts w:ascii="Calibri" w:hAnsi="Calibri"/>
                                <w:b/>
                                <w:sz w:val="21"/>
                                <w:szCs w:val="21"/>
                                <w:u w:val="single"/>
                              </w:rPr>
                              <w:t xml:space="preserve">   </w:t>
                            </w:r>
                            <m:oMath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  <w:u w:val="single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  <w:u w:val="single"/>
                                    </w:rPr>
                                    <m:t>A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 w:val="21"/>
                                  <w:szCs w:val="21"/>
                                  <w:u w:val="single"/>
                                </w:rPr>
                                <m:t xml:space="preserve"> 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  <w:u w:val="single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  <w:u w:val="single"/>
                                    </w:rPr>
                                    <m:t>B</m:t>
                                  </m:r>
                                </m:e>
                              </m:ac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  <w:u w:val="single"/>
                                </w:rPr>
                                <m:t>∪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  <w:u w:val="single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  <w:u w:val="single"/>
                                    </w:rPr>
                                    <m:t>A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 w:val="21"/>
                                  <w:szCs w:val="21"/>
                                  <w:u w:val="single"/>
                                </w:rPr>
                                <m:t xml:space="preserve"> 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  <w:u w:val="single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  <w:u w:val="single"/>
                                    </w:rPr>
                                    <m:t>C</m:t>
                                  </m:r>
                                </m:e>
                              </m:ac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  <w:u w:val="single"/>
                                </w:rPr>
                                <m:t>∪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  <w:u w:val="single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  <w:u w:val="single"/>
                                    </w:rPr>
                                    <m:t>B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 w:val="21"/>
                                  <w:szCs w:val="21"/>
                                  <w:u w:val="single"/>
                                </w:rPr>
                                <m:t xml:space="preserve"> 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  <w:u w:val="single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  <w:u w:val="single"/>
                                    </w:rPr>
                                    <m:t>C</m:t>
                                  </m:r>
                                </m:e>
                              </m:acc>
                            </m:oMath>
                            <w:r w:rsidRPr="006939A1">
                              <w:rPr>
                                <w:rFonts w:ascii="Calibri" w:hAnsi="Calibri"/>
                                <w:sz w:val="21"/>
                                <w:szCs w:val="21"/>
                                <w:u w:val="single"/>
                              </w:rPr>
                              <w:t xml:space="preserve">  </w:t>
                            </w:r>
                            <w:r w:rsidRPr="00657CA8">
                              <w:rPr>
                                <w:rFonts w:ascii="Calibri" w:hAnsi="Calibri"/>
                                <w:color w:val="000000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  <w:p w:rsidR="007408A8" w:rsidRDefault="007408A8" w:rsidP="00011A70">
                            <w:pPr>
                              <w:spacing w:beforeLines="50" w:before="156" w:line="360" w:lineRule="auto"/>
                              <w:rPr>
                                <w:rFonts w:ascii="Calibri" w:hAnsi="Calibri"/>
                                <w:color w:val="000000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bCs/>
                                <w:sz w:val="21"/>
                                <w:szCs w:val="21"/>
                              </w:rPr>
                              <w:t>2</w:t>
                            </w:r>
                            <w:r w:rsidRPr="00E24EBE">
                              <w:rPr>
                                <w:rFonts w:hint="eastAsia"/>
                                <w:bCs/>
                                <w:sz w:val="21"/>
                                <w:szCs w:val="21"/>
                              </w:rPr>
                              <w:t xml:space="preserve">. 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有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5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个电子元件，其中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3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件正品、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2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件次品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 xml:space="preserve">. 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安装某系统需要一个正品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 xml:space="preserve">. 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随机抽取，则抽到第一个正品时</w:t>
                            </w:r>
                            <w:r w:rsidRPr="009266FF">
                              <w:rPr>
                                <w:rFonts w:ascii="Calibri" w:hAnsi="Calibri" w:hint="eastAsia"/>
                                <w:color w:val="FF0000"/>
                                <w:sz w:val="21"/>
                                <w:szCs w:val="21"/>
                              </w:rPr>
                              <w:t>已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抽取次数</w:t>
                            </w:r>
                            <w:r w:rsidRPr="00657CA8">
                              <w:rPr>
                                <w:rFonts w:ascii="Calibri" w:hAnsi="Calibri"/>
                                <w:color w:val="000000"/>
                                <w:sz w:val="21"/>
                                <w:szCs w:val="21"/>
                              </w:rPr>
                              <w:t>X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的分布函数</w:t>
                            </w:r>
                            <w:r w:rsidRPr="003E409B">
                              <w:rPr>
                                <w:rFonts w:ascii="Calibri" w:hAnsi="Calibri" w:hint="eastAsia"/>
                                <w:color w:val="FF0000"/>
                                <w:sz w:val="21"/>
                                <w:szCs w:val="21"/>
                              </w:rPr>
                              <w:t>F(x)=</w:t>
                            </w:r>
                            <w:r w:rsidRPr="00011A70">
                              <w:rPr>
                                <w:position w:val="-42"/>
                                <w:sz w:val="21"/>
                                <w:szCs w:val="21"/>
                                <w:u w:val="single"/>
                              </w:rPr>
                              <w:object w:dxaOrig="1540" w:dyaOrig="13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82.2pt;height:71.3pt" o:ole="">
                                  <v:imagedata r:id="rId9" o:title=""/>
                                </v:shape>
                                <o:OLEObject Type="Embed" ProgID="Equation.DSMT4" ShapeID="_x0000_i1026" DrawAspect="Content" ObjectID="_1560844110" r:id="rId10"/>
                              </w:object>
                            </w:r>
                          </w:p>
                          <w:p w:rsidR="007408A8" w:rsidRPr="00657CA8" w:rsidRDefault="007408A8" w:rsidP="009A47E4">
                            <w:pPr>
                              <w:spacing w:beforeLines="50" w:before="156" w:line="360" w:lineRule="auto"/>
                              <w:rPr>
                                <w:rFonts w:ascii="Calibri" w:hAnsi="Calibri"/>
                                <w:color w:val="000000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bCs/>
                                <w:sz w:val="21"/>
                                <w:szCs w:val="21"/>
                              </w:rPr>
                              <w:t>3</w:t>
                            </w:r>
                            <w:r w:rsidRPr="00657CA8">
                              <w:rPr>
                                <w:rFonts w:hint="eastAsia"/>
                                <w:bCs/>
                                <w:sz w:val="21"/>
                                <w:szCs w:val="21"/>
                              </w:rPr>
                              <w:t>.</w:t>
                            </w:r>
                            <w:r>
                              <w:rPr>
                                <w:rFonts w:hint="eastAsia"/>
                                <w:bCs/>
                                <w:sz w:val="21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设二维</w:t>
                            </w:r>
                            <w:r w:rsidRPr="009F2BE4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随机</w:t>
                            </w:r>
                            <w:r w:rsidRPr="00677F4A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变量</w:t>
                            </w:r>
                            <w:r w:rsidRPr="00BD6AED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(X,Y)</w:t>
                            </w:r>
                            <w:r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在</w:t>
                            </w:r>
                            <w:r w:rsidRPr="00677F4A"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区域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D={(x,y)|-1&lt;x&lt;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hint="eastAsia"/>
                                  <w:sz w:val="21"/>
                                  <w:szCs w:val="21"/>
                                </w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,-2&lt;y&lt;2}</m:t>
                              </m:r>
                            </m:oMath>
                            <w:r w:rsidRPr="00677F4A"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上服从均匀分布</w:t>
                            </w:r>
                            <w:r w:rsidRPr="00677F4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则</w:t>
                            </w:r>
                            <w:r w:rsidRPr="00677F4A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P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hint="eastAsia"/>
                                  <w:sz w:val="21"/>
                                  <w:szCs w:val="21"/>
                                </w:rPr>
                                <m:t>{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Y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≤1,X&gt;0,Y&gt;0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hint="eastAsia"/>
                                  <w:sz w:val="21"/>
                                  <w:szCs w:val="21"/>
                                </w:rPr>
                                <m:t>}=</m:t>
                              </m:r>
                            </m:oMath>
                            <w:r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  <w:u w:val="single"/>
                              </w:rPr>
                              <w:t xml:space="preserve">  </w:t>
                            </w:r>
                            <w:r w:rsidRPr="007408A8">
                              <w:rPr>
                                <w:rFonts w:ascii="Calibri" w:hAnsi="Calibri"/>
                                <w:color w:val="000000"/>
                                <w:sz w:val="21"/>
                                <w:szCs w:val="21"/>
                                <w:u w:val="single"/>
                              </w:rPr>
                              <w:t>π/48</w:t>
                            </w:r>
                            <w:r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  <w:u w:val="single"/>
                              </w:rPr>
                              <w:t xml:space="preserve"> </w:t>
                            </w:r>
                            <w:r w:rsidRPr="00657CA8"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  <w:u w:val="single"/>
                              </w:rPr>
                              <w:t xml:space="preserve"> </w:t>
                            </w:r>
                            <w:r w:rsidRPr="00657CA8"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  <w:p w:rsidR="007408A8" w:rsidRDefault="007408A8" w:rsidP="009A47E4">
                            <w:pPr>
                              <w:spacing w:beforeLines="50" w:before="156" w:line="360" w:lineRule="auto"/>
                              <w:rPr>
                                <w:bCs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bCs/>
                                <w:sz w:val="21"/>
                                <w:szCs w:val="21"/>
                              </w:rPr>
                              <w:t>4</w:t>
                            </w:r>
                            <w:r w:rsidRPr="00657CA8">
                              <w:rPr>
                                <w:rFonts w:hint="eastAsia"/>
                                <w:bCs/>
                                <w:sz w:val="21"/>
                                <w:szCs w:val="21"/>
                              </w:rPr>
                              <w:t>.</w:t>
                            </w:r>
                            <w:r>
                              <w:rPr>
                                <w:rFonts w:hint="eastAsia"/>
                                <w:bCs/>
                                <w:sz w:val="21"/>
                                <w:szCs w:val="21"/>
                              </w:rPr>
                              <w:t xml:space="preserve">　</w:t>
                            </w:r>
                            <w:r w:rsidRPr="00EA1F75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已知</w:t>
                            </w:r>
                            <w:r w:rsidRPr="00EA1F75">
                              <w:rPr>
                                <w:rFonts w:ascii="宋体" w:hAnsi="宋体" w:hint="eastAsia"/>
                                <w:color w:val="000000"/>
                                <w:sz w:val="21"/>
                                <w:szCs w:val="21"/>
                              </w:rPr>
                              <w:t>随机变量</w:t>
                            </w:r>
                            <w:r w:rsidRPr="00EA1F75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</w:t>
                            </w:r>
                            <w:r w:rsidRPr="00EA1F75">
                              <w:rPr>
                                <w:rFonts w:ascii="Calibri" w:hAnsi="Calibri" w:hint="eastAsia"/>
                                <w:sz w:val="21"/>
                                <w:szCs w:val="21"/>
                                <w:vertAlign w:val="subscript"/>
                              </w:rPr>
                              <w:t>1</w:t>
                            </w:r>
                            <w:r w:rsidRPr="00EA1F75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,X</w:t>
                            </w:r>
                            <w:r w:rsidRPr="00EA1F75">
                              <w:rPr>
                                <w:rFonts w:ascii="Calibri" w:hAnsi="Calibri" w:hint="eastAsia"/>
                                <w:sz w:val="21"/>
                                <w:szCs w:val="21"/>
                                <w:vertAlign w:val="subscript"/>
                              </w:rPr>
                              <w:t>2</w:t>
                            </w:r>
                            <w:r w:rsidRPr="00EA1F75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,</w:t>
                            </w:r>
                            <w:r w:rsidRPr="00EA1F75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…</w:t>
                            </w:r>
                            <w:r w:rsidRPr="00EA1F75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相互独立同分布于</w:t>
                            </w:r>
                            <w:r w:rsidRPr="003E409B">
                              <w:rPr>
                                <w:rFonts w:ascii="Calibri" w:hint="eastAsia"/>
                                <w:color w:val="FF0000"/>
                                <w:sz w:val="21"/>
                                <w:szCs w:val="21"/>
                              </w:rPr>
                              <w:t>泊松分布</w:t>
                            </w:r>
                            <w:r w:rsidRPr="00EA1F75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P</w:t>
                            </w:r>
                            <w:r w:rsidRPr="00EA1F75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(2)</w:t>
                            </w:r>
                            <w:r w:rsidRPr="00EA1F75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，则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Y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1"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sz w:val="21"/>
                                              <w:szCs w:val="21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1"/>
                                              <w:szCs w:val="21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1"/>
                                              <w:szCs w:val="21"/>
                                            </w:rPr>
                                            <m:t>n</m:t>
                                          </m:r>
                                        </m:den>
                                      </m:f>
                                      <m:nary>
                                        <m:naryPr>
                                          <m:chr m:val="∑"/>
                                          <m:limLoc m:val="undOvr"/>
                                          <m:ctrlPr>
                                            <w:rPr>
                                              <w:rFonts w:ascii="Cambria Math" w:hAnsi="Cambria Math"/>
                                              <w:sz w:val="21"/>
                                              <w:szCs w:val="21"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1"/>
                                              <w:szCs w:val="21"/>
                                            </w:rPr>
                                            <m:t>i=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1"/>
                                              <w:szCs w:val="21"/>
                                            </w:rPr>
                                            <m:t>n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21"/>
                                                  <w:szCs w:val="21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1"/>
                                                  <w:szCs w:val="21"/>
                                                </w:rPr>
                                                <m:t>X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1"/>
                                                  <w:szCs w:val="21"/>
                                                </w:rPr>
                                                <m:t>i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EA1F75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依概率收敛于</w:t>
                            </w:r>
                            <w:r w:rsidRPr="00EA1F75"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  <w:u w:val="single"/>
                              </w:rPr>
                              <w:t xml:space="preserve">4 </w:t>
                            </w:r>
                            <w:r w:rsidRPr="00EA1F75"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  <w:u w:val="single"/>
                              </w:rPr>
                              <w:t xml:space="preserve"> </w:t>
                            </w:r>
                            <w:r w:rsidRPr="00EA1F75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  <w:p w:rsidR="007408A8" w:rsidRDefault="007408A8" w:rsidP="009A47E4">
                            <w:pPr>
                              <w:spacing w:beforeLines="50" w:before="156" w:line="360" w:lineRule="auto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5. 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已知</w:t>
                            </w:r>
                            <w:r w:rsidRPr="00657CA8">
                              <w:rPr>
                                <w:rFonts w:ascii="Calibri" w:hAnsi="Calibri"/>
                                <w:color w:val="000000"/>
                                <w:sz w:val="21"/>
                                <w:szCs w:val="21"/>
                              </w:rPr>
                              <w:t>X</w:t>
                            </w:r>
                            <w:r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</w:rPr>
                              <w:t>是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正态总体，来自</w:t>
                            </w:r>
                            <w:r w:rsidRPr="00657CA8">
                              <w:rPr>
                                <w:rFonts w:ascii="Calibri" w:hAnsi="Calibri"/>
                                <w:color w:val="000000"/>
                                <w:sz w:val="21"/>
                                <w:szCs w:val="21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的一个简单随机样本（容量为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）的样本均值为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24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、样本方差为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11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则</w:t>
                            </w:r>
                            <w:r w:rsidRPr="00657CA8">
                              <w:rPr>
                                <w:rFonts w:ascii="Calibri" w:hAnsi="Calibri"/>
                                <w:color w:val="000000"/>
                                <w:sz w:val="21"/>
                                <w:szCs w:val="21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的</w:t>
                            </w:r>
                            <w:r w:rsidRPr="00CF221A">
                              <w:rPr>
                                <w:rFonts w:hint="eastAsia"/>
                                <w:color w:val="FF0000"/>
                                <w:sz w:val="21"/>
                                <w:szCs w:val="21"/>
                              </w:rPr>
                              <w:t>总体</w:t>
                            </w:r>
                            <w:r w:rsidRPr="003E409B">
                              <w:rPr>
                                <w:rFonts w:hint="eastAsia"/>
                                <w:color w:val="FF0000"/>
                                <w:sz w:val="21"/>
                                <w:szCs w:val="21"/>
                              </w:rPr>
                              <w:t>方差</w:t>
                            </w:r>
                            <w:r w:rsidRPr="00CF221A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的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置信度为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95%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的置信区间为</w:t>
                            </w:r>
                            <w:r w:rsidRPr="00EA1F75"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  <w:u w:val="single"/>
                              </w:rPr>
                              <w:t>(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  <w:u w:val="single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  <w:u w:val="single"/>
                                    </w:rPr>
                                    <m:t>99</m:t>
                                  </m:r>
                                </m:num>
                                <m:den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 w:val="21"/>
                                          <w:szCs w:val="21"/>
                                          <w:u w:val="single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  <w:u w:val="single"/>
                                        </w:rPr>
                                        <m:t>Χ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  <w:u w:val="single"/>
                                        </w:rPr>
                                        <m:t>0.025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  <w:u w:val="single"/>
                                        </w:rPr>
                                        <m:t>2</m:t>
                                      </m:r>
                                    </m:sup>
                                  </m:sSubSup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  <w:u w:val="single"/>
                                    </w:rPr>
                                    <m:t>(9)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color w:val="000000"/>
                                  <w:sz w:val="21"/>
                                  <w:szCs w:val="21"/>
                                  <w:u w:val="single"/>
                                </w:rPr>
                                <m:t xml:space="preserve">, 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  <w:u w:val="single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  <w:u w:val="single"/>
                                    </w:rPr>
                                    <m:t>99</m:t>
                                  </m:r>
                                </m:num>
                                <m:den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 w:val="21"/>
                                          <w:szCs w:val="21"/>
                                          <w:u w:val="single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  <w:u w:val="single"/>
                                        </w:rPr>
                                        <m:t>Χ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  <w:u w:val="single"/>
                                        </w:rPr>
                                        <m:t>0.975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  <w:u w:val="single"/>
                                        </w:rPr>
                                        <m:t>2</m:t>
                                      </m:r>
                                    </m:sup>
                                  </m:sSubSup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  <w:u w:val="single"/>
                                    </w:rPr>
                                    <m:t>(9)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  <w:u w:val="single"/>
                              </w:rPr>
                              <w:t xml:space="preserve">) </w:t>
                            </w:r>
                            <w:r w:rsidRPr="00EA1F75"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  <w:u w:val="single"/>
                              </w:rPr>
                              <w:t xml:space="preserve"> </w:t>
                            </w:r>
                            <w:r w:rsidRPr="00EA1F75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  <w:p w:rsidR="007408A8" w:rsidRDefault="007408A8" w:rsidP="009A47E4">
                            <w:pPr>
                              <w:spacing w:beforeLines="30" w:before="93" w:line="360" w:lineRule="auto"/>
                              <w:rPr>
                                <w:bCs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（注：分位数用</w:t>
                            </w:r>
                            <w:r w:rsidRPr="003E409B">
                              <w:rPr>
                                <w:rFonts w:hint="eastAsia"/>
                                <w:color w:val="FF0000"/>
                                <w:sz w:val="21"/>
                                <w:szCs w:val="21"/>
                              </w:rPr>
                              <w:t>分位数符号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表示，其余量代入数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" o:spid="_x0000_s1033" type="#_x0000_t202" style="position:absolute;left:0;text-align:left;margin-left:136.95pt;margin-top:11.45pt;width:451.05pt;height:325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BSOhwIAABk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" stroked="f">
                <v:textbox>
                  <w:txbxContent>
                    <w:p w:rsidR="007408A8" w:rsidRPr="00E24EBE" w:rsidRDefault="007408A8" w:rsidP="00C45D1D">
                      <w:pPr>
                        <w:spacing w:line="360" w:lineRule="auto"/>
                        <w:rPr>
                          <w:rFonts w:ascii="黑体" w:eastAsia="黑体"/>
                          <w:sz w:val="21"/>
                          <w:szCs w:val="21"/>
                        </w:rPr>
                      </w:pPr>
                      <w:r w:rsidRPr="00E24EBE">
                        <w:rPr>
                          <w:rFonts w:hint="eastAsia"/>
                          <w:sz w:val="21"/>
                          <w:szCs w:val="21"/>
                        </w:rPr>
                        <w:t xml:space="preserve">1. </w:t>
                      </w:r>
                      <w:r w:rsidRPr="00657CA8">
                        <w:rPr>
                          <w:rFonts w:ascii="Calibri"/>
                          <w:sz w:val="21"/>
                          <w:szCs w:val="21"/>
                        </w:rPr>
                        <w:t>设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A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、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B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、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C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为三个</w:t>
                      </w:r>
                      <w:r w:rsidRPr="00D50035">
                        <w:rPr>
                          <w:rFonts w:ascii="宋体" w:hAnsi="宋体" w:hint="eastAsia"/>
                          <w:sz w:val="21"/>
                          <w:szCs w:val="21"/>
                        </w:rPr>
                        <w:t>随机事件</w:t>
                      </w:r>
                      <w:r>
                        <w:rPr>
                          <w:rFonts w:ascii="宋体" w:hAnsi="宋体" w:hint="eastAsia"/>
                          <w:sz w:val="21"/>
                          <w:szCs w:val="21"/>
                        </w:rPr>
                        <w:t>，则</w:t>
                      </w:r>
                      <w:r w:rsidRPr="00CF221A">
                        <w:rPr>
                          <w:rFonts w:ascii="宋体" w:hAnsi="宋体" w:hint="eastAsia"/>
                          <w:color w:val="FF0000"/>
                          <w:sz w:val="21"/>
                          <w:szCs w:val="21"/>
                        </w:rPr>
                        <w:t>不多于一个事件发生</w:t>
                      </w:r>
                      <w:r>
                        <w:rPr>
                          <w:rFonts w:ascii="宋体" w:hAnsi="宋体" w:hint="eastAsia"/>
                          <w:color w:val="FF0000"/>
                          <w:sz w:val="21"/>
                          <w:szCs w:val="21"/>
                        </w:rPr>
                        <w:t>的事件</w:t>
                      </w:r>
                      <w:r>
                        <w:rPr>
                          <w:rFonts w:ascii="宋体" w:hAnsi="宋体" w:hint="eastAsia"/>
                          <w:sz w:val="21"/>
                          <w:szCs w:val="21"/>
                        </w:rPr>
                        <w:t>为</w:t>
                      </w:r>
                      <w:r w:rsidRPr="006939A1">
                        <w:rPr>
                          <w:rFonts w:ascii="Calibri" w:hAnsi="Calibri"/>
                          <w:b/>
                          <w:sz w:val="21"/>
                          <w:szCs w:val="21"/>
                          <w:u w:val="single"/>
                        </w:rPr>
                        <w:t xml:space="preserve">   </w:t>
                      </w:r>
                      <m:oMath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  <w:u w:val="single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  <w:u w:val="single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  <w:u w:val="single"/>
                          </w:rPr>
                          <m:t xml:space="preserve">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  <w:u w:val="single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  <w:u w:val="single"/>
                              </w:rP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  <w:u w:val="single"/>
                          </w:rPr>
                          <m:t>∪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  <w:u w:val="single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  <w:u w:val="single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  <w:u w:val="single"/>
                          </w:rPr>
                          <m:t xml:space="preserve">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  <w:u w:val="single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  <w:u w:val="single"/>
                              </w:rPr>
                              <m:t>C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  <w:u w:val="single"/>
                          </w:rPr>
                          <m:t>∪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  <w:u w:val="single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  <w:u w:val="single"/>
                              </w:rPr>
                              <m:t>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  <w:u w:val="single"/>
                          </w:rPr>
                          <m:t xml:space="preserve">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  <w:u w:val="single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  <w:u w:val="single"/>
                              </w:rPr>
                              <m:t>C</m:t>
                            </m:r>
                          </m:e>
                        </m:acc>
                      </m:oMath>
                      <w:r w:rsidRPr="006939A1">
                        <w:rPr>
                          <w:rFonts w:ascii="Calibri" w:hAnsi="Calibri"/>
                          <w:sz w:val="21"/>
                          <w:szCs w:val="21"/>
                          <w:u w:val="single"/>
                        </w:rPr>
                        <w:t xml:space="preserve">  </w:t>
                      </w:r>
                      <w:r w:rsidRPr="00657CA8">
                        <w:rPr>
                          <w:rFonts w:ascii="Calibri" w:hAnsi="Calibri"/>
                          <w:color w:val="000000"/>
                          <w:sz w:val="21"/>
                          <w:szCs w:val="21"/>
                        </w:rPr>
                        <w:t>.</w:t>
                      </w:r>
                    </w:p>
                    <w:p w:rsidR="007408A8" w:rsidRDefault="007408A8" w:rsidP="00011A70">
                      <w:pPr>
                        <w:spacing w:beforeLines="50" w:before="156" w:line="360" w:lineRule="auto"/>
                        <w:rPr>
                          <w:rFonts w:ascii="Calibri" w:hAnsi="Calibri"/>
                          <w:color w:val="000000"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bCs/>
                          <w:sz w:val="21"/>
                          <w:szCs w:val="21"/>
                        </w:rPr>
                        <w:t>2</w:t>
                      </w:r>
                      <w:r w:rsidRPr="00E24EBE">
                        <w:rPr>
                          <w:rFonts w:hint="eastAsia"/>
                          <w:bCs/>
                          <w:sz w:val="21"/>
                          <w:szCs w:val="21"/>
                        </w:rPr>
                        <w:t xml:space="preserve">. 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有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5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个电子元件，其中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3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件正品、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2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件次品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 xml:space="preserve">. 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安装某系统需要一个正品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 xml:space="preserve">. 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随机抽取，则抽到第一个正品时</w:t>
                      </w:r>
                      <w:r w:rsidRPr="009266FF">
                        <w:rPr>
                          <w:rFonts w:ascii="Calibri" w:hAnsi="Calibri" w:hint="eastAsia"/>
                          <w:color w:val="FF0000"/>
                          <w:sz w:val="21"/>
                          <w:szCs w:val="21"/>
                        </w:rPr>
                        <w:t>已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抽取次数</w:t>
                      </w:r>
                      <w:r w:rsidRPr="00657CA8">
                        <w:rPr>
                          <w:rFonts w:ascii="Calibri" w:hAnsi="Calibri"/>
                          <w:color w:val="000000"/>
                          <w:sz w:val="21"/>
                          <w:szCs w:val="21"/>
                        </w:rPr>
                        <w:t>X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的分布函数</w:t>
                      </w:r>
                      <w:r w:rsidRPr="003E409B">
                        <w:rPr>
                          <w:rFonts w:ascii="Calibri" w:hAnsi="Calibri" w:hint="eastAsia"/>
                          <w:color w:val="FF0000"/>
                          <w:sz w:val="21"/>
                          <w:szCs w:val="21"/>
                        </w:rPr>
                        <w:t>F(x)=</w:t>
                      </w:r>
                      <w:r w:rsidRPr="00011A70">
                        <w:rPr>
                          <w:position w:val="-42"/>
                          <w:sz w:val="21"/>
                          <w:szCs w:val="21"/>
                          <w:u w:val="single"/>
                        </w:rPr>
                        <w:object w:dxaOrig="1540" w:dyaOrig="1340">
                          <v:shape id="_x0000_i1025" type="#_x0000_t75" style="width:82.5pt;height:71.1pt" o:ole="">
                            <v:imagedata r:id="rId11" o:title=""/>
                          </v:shape>
                          <o:OLEObject Type="Embed" ProgID="Equation.DSMT4" ShapeID="_x0000_i1025" DrawAspect="Content" ObjectID="_1543606868" r:id="rId12"/>
                        </w:object>
                      </w:r>
                    </w:p>
                    <w:p w:rsidR="007408A8" w:rsidRPr="00657CA8" w:rsidRDefault="007408A8" w:rsidP="009A47E4">
                      <w:pPr>
                        <w:spacing w:beforeLines="50" w:before="156" w:line="360" w:lineRule="auto"/>
                        <w:rPr>
                          <w:rFonts w:ascii="Calibri" w:hAnsi="Calibri"/>
                          <w:color w:val="000000"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bCs/>
                          <w:sz w:val="21"/>
                          <w:szCs w:val="21"/>
                        </w:rPr>
                        <w:t>3</w:t>
                      </w:r>
                      <w:r w:rsidRPr="00657CA8">
                        <w:rPr>
                          <w:rFonts w:hint="eastAsia"/>
                          <w:bCs/>
                          <w:sz w:val="21"/>
                          <w:szCs w:val="21"/>
                        </w:rPr>
                        <w:t>.</w:t>
                      </w:r>
                      <w:r>
                        <w:rPr>
                          <w:rFonts w:hint="eastAsia"/>
                          <w:bCs/>
                          <w:sz w:val="21"/>
                          <w:szCs w:val="21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设二维</w:t>
                      </w:r>
                      <w:r w:rsidRPr="009F2BE4">
                        <w:rPr>
                          <w:rFonts w:ascii="宋体" w:hAnsi="宋体" w:hint="eastAsia"/>
                          <w:sz w:val="21"/>
                          <w:szCs w:val="21"/>
                        </w:rPr>
                        <w:t>随机</w:t>
                      </w:r>
                      <w:r w:rsidRPr="00677F4A">
                        <w:rPr>
                          <w:rFonts w:ascii="宋体" w:hAnsi="宋体" w:hint="eastAsia"/>
                          <w:sz w:val="21"/>
                          <w:szCs w:val="21"/>
                        </w:rPr>
                        <w:t>变量</w:t>
                      </w:r>
                      <w:r w:rsidRPr="00BD6AED">
                        <w:rPr>
                          <w:rFonts w:ascii="Calibri" w:hAnsi="Calibri"/>
                          <w:sz w:val="21"/>
                          <w:szCs w:val="21"/>
                        </w:rPr>
                        <w:t>(X,Y)</w:t>
                      </w:r>
                      <w:r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在</w:t>
                      </w:r>
                      <w:r w:rsidRPr="00677F4A"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区域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D={(x,y)|-1&lt;x&lt;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 w:val="21"/>
                            <w:szCs w:val="21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,-2&lt;y&lt;2}</m:t>
                        </m:r>
                      </m:oMath>
                      <w:r w:rsidRPr="00677F4A"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上服从均匀分布</w:t>
                      </w:r>
                      <w:r w:rsidRPr="00677F4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，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则</w:t>
                      </w:r>
                      <w:r w:rsidRPr="00677F4A">
                        <w:rPr>
                          <w:rFonts w:ascii="Calibri" w:hAnsi="Calibri"/>
                          <w:sz w:val="21"/>
                          <w:szCs w:val="21"/>
                        </w:rPr>
                        <w:t>P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 w:val="21"/>
                            <w:szCs w:val="21"/>
                          </w:rPr>
                          <m:t>{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≤1,X&gt;0,Y&gt;0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 w:val="21"/>
                            <w:szCs w:val="21"/>
                          </w:rPr>
                          <m:t>}=</m:t>
                        </m:r>
                      </m:oMath>
                      <w:r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  <w:u w:val="single"/>
                        </w:rPr>
                        <w:t xml:space="preserve">  </w:t>
                      </w:r>
                      <w:r w:rsidRPr="007408A8">
                        <w:rPr>
                          <w:rFonts w:ascii="Calibri" w:hAnsi="Calibri"/>
                          <w:color w:val="000000"/>
                          <w:sz w:val="21"/>
                          <w:szCs w:val="21"/>
                          <w:u w:val="single"/>
                        </w:rPr>
                        <w:t>π/48</w:t>
                      </w:r>
                      <w:r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  <w:u w:val="single"/>
                        </w:rPr>
                        <w:t xml:space="preserve"> </w:t>
                      </w:r>
                      <w:r w:rsidRPr="00657CA8"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  <w:u w:val="single"/>
                        </w:rPr>
                        <w:t xml:space="preserve"> </w:t>
                      </w:r>
                      <w:r w:rsidRPr="00657CA8"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</w:rPr>
                        <w:t>.</w:t>
                      </w:r>
                    </w:p>
                    <w:p w:rsidR="007408A8" w:rsidRDefault="007408A8" w:rsidP="009A47E4">
                      <w:pPr>
                        <w:spacing w:beforeLines="50" w:before="156" w:line="360" w:lineRule="auto"/>
                        <w:rPr>
                          <w:bCs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bCs/>
                          <w:sz w:val="21"/>
                          <w:szCs w:val="21"/>
                        </w:rPr>
                        <w:t>4</w:t>
                      </w:r>
                      <w:r w:rsidRPr="00657CA8">
                        <w:rPr>
                          <w:rFonts w:hint="eastAsia"/>
                          <w:bCs/>
                          <w:sz w:val="21"/>
                          <w:szCs w:val="21"/>
                        </w:rPr>
                        <w:t>.</w:t>
                      </w:r>
                      <w:r>
                        <w:rPr>
                          <w:rFonts w:hint="eastAsia"/>
                          <w:bCs/>
                          <w:sz w:val="21"/>
                          <w:szCs w:val="21"/>
                        </w:rPr>
                        <w:t xml:space="preserve">　</w:t>
                      </w:r>
                      <w:r w:rsidRPr="00EA1F75">
                        <w:rPr>
                          <w:rFonts w:hint="eastAsia"/>
                          <w:sz w:val="21"/>
                          <w:szCs w:val="21"/>
                        </w:rPr>
                        <w:t>已知</w:t>
                      </w:r>
                      <w:r w:rsidRPr="00EA1F75">
                        <w:rPr>
                          <w:rFonts w:ascii="宋体" w:hAnsi="宋体" w:hint="eastAsia"/>
                          <w:color w:val="000000"/>
                          <w:sz w:val="21"/>
                          <w:szCs w:val="21"/>
                        </w:rPr>
                        <w:t>随机变量</w:t>
                      </w:r>
                      <w:r w:rsidRPr="00EA1F75">
                        <w:rPr>
                          <w:rFonts w:ascii="Calibri" w:hAnsi="Calibri"/>
                          <w:sz w:val="21"/>
                          <w:szCs w:val="21"/>
                        </w:rPr>
                        <w:t>X</w:t>
                      </w:r>
                      <w:r w:rsidRPr="00EA1F75">
                        <w:rPr>
                          <w:rFonts w:ascii="Calibri" w:hAnsi="Calibri" w:hint="eastAsia"/>
                          <w:sz w:val="21"/>
                          <w:szCs w:val="21"/>
                          <w:vertAlign w:val="subscript"/>
                        </w:rPr>
                        <w:t>1</w:t>
                      </w:r>
                      <w:r w:rsidRPr="00EA1F75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,X</w:t>
                      </w:r>
                      <w:r w:rsidRPr="00EA1F75">
                        <w:rPr>
                          <w:rFonts w:ascii="Calibri" w:hAnsi="Calibri" w:hint="eastAsia"/>
                          <w:sz w:val="21"/>
                          <w:szCs w:val="21"/>
                          <w:vertAlign w:val="subscript"/>
                        </w:rPr>
                        <w:t>2</w:t>
                      </w:r>
                      <w:r w:rsidRPr="00EA1F75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,</w:t>
                      </w:r>
                      <w:r w:rsidRPr="00EA1F75">
                        <w:rPr>
                          <w:rFonts w:ascii="Calibri" w:hAnsi="Calibri"/>
                          <w:sz w:val="21"/>
                          <w:szCs w:val="21"/>
                        </w:rPr>
                        <w:t>…</w:t>
                      </w:r>
                      <w:r w:rsidRPr="00EA1F75">
                        <w:rPr>
                          <w:rFonts w:ascii="Calibri" w:hint="eastAsia"/>
                          <w:sz w:val="21"/>
                          <w:szCs w:val="21"/>
                        </w:rPr>
                        <w:t>相互独立同分布于</w:t>
                      </w:r>
                      <w:r w:rsidRPr="003E409B">
                        <w:rPr>
                          <w:rFonts w:ascii="Calibri" w:hint="eastAsia"/>
                          <w:color w:val="FF0000"/>
                          <w:sz w:val="21"/>
                          <w:szCs w:val="21"/>
                        </w:rPr>
                        <w:t>泊松分布</w:t>
                      </w:r>
                      <w:r w:rsidRPr="00EA1F75">
                        <w:rPr>
                          <w:rFonts w:ascii="Calibri" w:hint="eastAsia"/>
                          <w:sz w:val="21"/>
                          <w:szCs w:val="21"/>
                        </w:rPr>
                        <w:t>P</w:t>
                      </w:r>
                      <w:r w:rsidRPr="00EA1F75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(2)</w:t>
                      </w:r>
                      <w:r w:rsidRPr="00EA1F75">
                        <w:rPr>
                          <w:rFonts w:ascii="Calibri" w:hint="eastAsia"/>
                          <w:sz w:val="21"/>
                          <w:szCs w:val="21"/>
                        </w:rPr>
                        <w:t>，则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1"/>
                                        <w:szCs w:val="21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1"/>
                                        <w:szCs w:val="21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1"/>
                                        <w:szCs w:val="21"/>
                                      </w:rPr>
                                      <m:t>n</m:t>
                                    </m:r>
                                  </m:den>
                                </m:f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sz w:val="21"/>
                                        <w:szCs w:val="21"/>
                                      </w:rPr>
                                    </m:ctrlPr>
                                  </m:naryPr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1"/>
                                        <w:szCs w:val="21"/>
                                      </w:rPr>
                                      <m:t>i=1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1"/>
                                        <w:szCs w:val="21"/>
                                      </w:rPr>
                                      <m:t>n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1"/>
                                            <w:szCs w:val="2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1"/>
                                            <w:szCs w:val="21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1"/>
                                            <w:szCs w:val="21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oMath>
                      <w:r w:rsidRPr="00EA1F75">
                        <w:rPr>
                          <w:rFonts w:hint="eastAsia"/>
                          <w:sz w:val="21"/>
                          <w:szCs w:val="21"/>
                        </w:rPr>
                        <w:t>依概率收敛于</w:t>
                      </w:r>
                      <w:r w:rsidRPr="00EA1F75"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  <w:u w:val="single"/>
                        </w:rPr>
                        <w:t xml:space="preserve"> </w:t>
                      </w:r>
                      <w:r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  <w:u w:val="single"/>
                        </w:rPr>
                        <w:t xml:space="preserve">4 </w:t>
                      </w:r>
                      <w:r w:rsidRPr="00EA1F75"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  <w:u w:val="single"/>
                        </w:rPr>
                        <w:t xml:space="preserve"> </w:t>
                      </w:r>
                      <w:r w:rsidRPr="00EA1F75">
                        <w:rPr>
                          <w:rFonts w:hint="eastAsia"/>
                          <w:sz w:val="21"/>
                          <w:szCs w:val="21"/>
                        </w:rPr>
                        <w:t>.</w:t>
                      </w:r>
                    </w:p>
                    <w:p w:rsidR="007408A8" w:rsidRDefault="007408A8" w:rsidP="009A47E4">
                      <w:pPr>
                        <w:spacing w:beforeLines="50" w:before="156" w:line="360" w:lineRule="auto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5. 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已知</w:t>
                      </w:r>
                      <w:r w:rsidRPr="00657CA8">
                        <w:rPr>
                          <w:rFonts w:ascii="Calibri" w:hAnsi="Calibri"/>
                          <w:color w:val="000000"/>
                          <w:sz w:val="21"/>
                          <w:szCs w:val="21"/>
                        </w:rPr>
                        <w:t>X</w:t>
                      </w:r>
                      <w:r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</w:rPr>
                        <w:t>是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正态总体，来自</w:t>
                      </w:r>
                      <w:r w:rsidRPr="00657CA8">
                        <w:rPr>
                          <w:rFonts w:ascii="Calibri" w:hAnsi="Calibri"/>
                          <w:color w:val="000000"/>
                          <w:sz w:val="21"/>
                          <w:szCs w:val="21"/>
                        </w:rPr>
                        <w:t>X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的一个简单随机样本（容量为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10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）的样本均值为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24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、样本方差为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11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，则</w:t>
                      </w:r>
                      <w:r w:rsidRPr="00657CA8">
                        <w:rPr>
                          <w:rFonts w:ascii="Calibri" w:hAnsi="Calibri"/>
                          <w:color w:val="000000"/>
                          <w:sz w:val="21"/>
                          <w:szCs w:val="21"/>
                        </w:rPr>
                        <w:t>X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的</w:t>
                      </w:r>
                      <w:r w:rsidRPr="00CF221A">
                        <w:rPr>
                          <w:rFonts w:hint="eastAsia"/>
                          <w:color w:val="FF0000"/>
                          <w:sz w:val="21"/>
                          <w:szCs w:val="21"/>
                        </w:rPr>
                        <w:t>总体</w:t>
                      </w:r>
                      <w:r w:rsidRPr="003E409B">
                        <w:rPr>
                          <w:rFonts w:hint="eastAsia"/>
                          <w:color w:val="FF0000"/>
                          <w:sz w:val="21"/>
                          <w:szCs w:val="21"/>
                        </w:rPr>
                        <w:t>方差</w:t>
                      </w:r>
                      <w:r w:rsidRPr="00CF221A">
                        <w:rPr>
                          <w:rFonts w:hint="eastAsia"/>
                          <w:sz w:val="21"/>
                          <w:szCs w:val="21"/>
                        </w:rPr>
                        <w:t>的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置信度为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95%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的置信区间为</w:t>
                      </w:r>
                      <w:r w:rsidRPr="00EA1F75"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  <w:u w:val="single"/>
                        </w:rPr>
                        <w:t xml:space="preserve">  </w:t>
                      </w:r>
                      <w:r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  <w:u w:val="single"/>
                        </w:rPr>
                        <w:t>(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  <w:u w:val="single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  <w:u w:val="single"/>
                              </w:rPr>
                              <m:t>99</m:t>
                            </m:r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1"/>
                                    <w:szCs w:val="21"/>
                                    <w:u w:val="single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  <w:u w:val="single"/>
                                  </w:rPr>
                                  <m:t>Χ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  <w:u w:val="single"/>
                                  </w:rPr>
                                  <m:t>0.025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  <w:u w:val="single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  <w:u w:val="single"/>
                              </w:rPr>
                              <m:t>(9)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color w:val="000000"/>
                            <w:sz w:val="21"/>
                            <w:szCs w:val="21"/>
                            <w:u w:val="single"/>
                          </w:rPr>
                          <m:t xml:space="preserve">, 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  <w:u w:val="single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  <w:u w:val="single"/>
                              </w:rPr>
                              <m:t>99</m:t>
                            </m:r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1"/>
                                    <w:szCs w:val="21"/>
                                    <w:u w:val="single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  <w:u w:val="single"/>
                                  </w:rPr>
                                  <m:t>Χ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  <w:u w:val="single"/>
                                  </w:rPr>
                                  <m:t>0.975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  <w:u w:val="single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  <w:u w:val="single"/>
                              </w:rPr>
                              <m:t>(9)</m:t>
                            </m:r>
                          </m:den>
                        </m:f>
                      </m:oMath>
                      <w:r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  <w:u w:val="single"/>
                        </w:rPr>
                        <w:t xml:space="preserve">) </w:t>
                      </w:r>
                      <w:r w:rsidRPr="00EA1F75"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  <w:u w:val="single"/>
                        </w:rPr>
                        <w:t xml:space="preserve"> </w:t>
                      </w:r>
                      <w:r w:rsidRPr="00EA1F75">
                        <w:rPr>
                          <w:rFonts w:hint="eastAsia"/>
                          <w:sz w:val="21"/>
                          <w:szCs w:val="21"/>
                        </w:rPr>
                        <w:t>.</w:t>
                      </w:r>
                    </w:p>
                    <w:p w:rsidR="007408A8" w:rsidRDefault="007408A8" w:rsidP="009A47E4">
                      <w:pPr>
                        <w:spacing w:beforeLines="30" w:before="93" w:line="360" w:lineRule="auto"/>
                        <w:rPr>
                          <w:bCs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（注：分位数用</w:t>
                      </w:r>
                      <w:r w:rsidRPr="003E409B">
                        <w:rPr>
                          <w:rFonts w:hint="eastAsia"/>
                          <w:color w:val="FF0000"/>
                          <w:sz w:val="21"/>
                          <w:szCs w:val="21"/>
                        </w:rPr>
                        <w:t>分位数符号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表示，其余量代入数）</w:t>
                      </w:r>
                    </w:p>
                  </w:txbxContent>
                </v:textbox>
              </v:shape>
            </w:pict>
          </mc:Fallback>
        </mc:AlternateContent>
      </w:r>
    </w:p>
    <w:p w:rsidR="005A1A07" w:rsidRDefault="005A1A0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5A1A07" w:rsidRDefault="009D2FA3" w:rsidP="009D2FA3">
      <w:pPr>
        <w:tabs>
          <w:tab w:val="left" w:pos="12410"/>
          <w:tab w:val="left" w:pos="1293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sz w:val="32"/>
          <w:szCs w:val="32"/>
        </w:rPr>
        <w:tab/>
      </w:r>
    </w:p>
    <w:p w:rsidR="005A1A07" w:rsidRDefault="005A1A0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5A1A07" w:rsidRDefault="005A1A0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5A1A07" w:rsidRDefault="006B648D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8015605</wp:posOffset>
                </wp:positionH>
                <wp:positionV relativeFrom="paragraph">
                  <wp:posOffset>389890</wp:posOffset>
                </wp:positionV>
                <wp:extent cx="570865" cy="276225"/>
                <wp:effectExtent l="0" t="0" r="0" b="635"/>
                <wp:wrapNone/>
                <wp:docPr id="48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86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Pr="00F80188" w:rsidRDefault="007408A8" w:rsidP="00F80188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F80188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得分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" o:spid="_x0000_s1034" type="#_x0000_t202" style="position:absolute;left:0;text-align:left;margin-left:631.15pt;margin-top:30.7pt;width:44.95pt;height:21.7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UgVuQIAAME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" filled="f" stroked="f">
                <v:textbox>
                  <w:txbxContent>
                    <w:p w:rsidR="007408A8" w:rsidRPr="00F80188" w:rsidRDefault="007408A8" w:rsidP="00F80188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F80188">
                        <w:rPr>
                          <w:rFonts w:hint="eastAsia"/>
                          <w:b/>
                          <w:sz w:val="18"/>
                          <w:szCs w:val="18"/>
                        </w:rPr>
                        <w:t>得分：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/>
          <w:noProof/>
          <w:sz w:val="20"/>
          <w:szCs w:val="32"/>
        </w:rPr>
        <mc:AlternateContent>
          <mc:Choice Requires="wpg">
            <w:drawing>
              <wp:anchor distT="0" distB="0" distL="114300" distR="114300" simplePos="0" relativeHeight="251635195" behindDoc="0" locked="0" layoutInCell="1" allowOverlap="1">
                <wp:simplePos x="0" y="0"/>
                <wp:positionH relativeFrom="column">
                  <wp:posOffset>8029575</wp:posOffset>
                </wp:positionH>
                <wp:positionV relativeFrom="paragraph">
                  <wp:posOffset>293370</wp:posOffset>
                </wp:positionV>
                <wp:extent cx="5984240" cy="905510"/>
                <wp:effectExtent l="0" t="0" r="0" b="3810"/>
                <wp:wrapNone/>
                <wp:docPr id="45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905510"/>
                          <a:chOff x="11445" y="2665"/>
                          <a:chExt cx="8332" cy="1426"/>
                        </a:xfrm>
                      </wpg:grpSpPr>
                      <wps:wsp>
                        <wps:cNvPr id="46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12831" y="2727"/>
                            <a:ext cx="6946" cy="10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8A8" w:rsidRDefault="007408A8">
                              <w:pPr>
                                <w:rPr>
                                  <w:rFonts w:ascii="黑体" w:eastAsia="黑体"/>
                                  <w:sz w:val="24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bCs/>
                                  <w:sz w:val="24"/>
                                </w:rPr>
                                <w:t>三、</w:t>
                              </w:r>
                              <w:r>
                                <w:rPr>
                                  <w:rFonts w:ascii="黑体" w:eastAsia="黑体" w:hint="eastAsia"/>
                                  <w:sz w:val="24"/>
                                </w:rPr>
                                <w:t>计算题 （每小题3分，共12分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11445" y="2665"/>
                            <a:ext cx="1428" cy="14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1284"/>
                              </w:tblGrid>
                              <w:tr w:rsidR="007408A8" w:rsidRPr="005A523F">
                                <w:trPr>
                                  <w:cantSplit/>
                                  <w:trHeight w:val="837"/>
                                </w:trPr>
                                <w:tc>
                                  <w:tcPr>
                                    <w:tcW w:w="1284" w:type="dxa"/>
                                    <w:tcBorders>
                                      <w:top w:val="single" w:sz="12" w:space="0" w:color="auto"/>
                                      <w:left w:val="single" w:sz="12" w:space="0" w:color="auto"/>
                                      <w:bottom w:val="single" w:sz="12" w:space="0" w:color="auto"/>
                                      <w:right w:val="single" w:sz="12" w:space="0" w:color="auto"/>
                                    </w:tcBorders>
                                    <w:vAlign w:val="center"/>
                                  </w:tcPr>
                                  <w:p w:rsidR="007408A8" w:rsidRDefault="007408A8">
                                    <w:pPr>
                                      <w:jc w:val="center"/>
                                      <w:rPr>
                                        <w:sz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7408A8" w:rsidRPr="005A523F" w:rsidRDefault="007408A8">
                              <w:pPr>
                                <w:rPr>
                                  <w:sz w:val="21"/>
                                  <w:szCs w:val="21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" o:spid="_x0000_s1035" style="position:absolute;left:0;text-align:left;margin-left:632.25pt;margin-top:23.1pt;width:471.2pt;height:71.3pt;z-index:251635195" coordorigin="11445,2665" coordsize="8332,1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">
                <v:shape id="Text Box 40" o:spid="_x0000_s1036" type="#_x0000_t202" style="position:absolute;left:12831;top:2727;width:6946;height:10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fpj8MA&#10;AADbAAAADwAAAGRycy9kb3ducmV2LnhtbESP3WrCQBSE74W+w3IKvRHdWNKo0U2wQktu/XmAY/aY&#10;BLNnQ3Zr4tu7hUIvh5n5htnmo2nFnXrXWFawmEcgiEurG64UnE9fsxUI55E1tpZJwYMc5NnLZIup&#10;tgMf6H70lQgQdikqqL3vUildWZNBN7cdcfCutjfog+wrqXscAty08j2KEmmw4bBQY0f7msrb8cco&#10;uBbD9GM9XL79eXmIk09slhf7UOrtddxtQHga/X/4r11oBXEC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fpj8MAAADbAAAADwAAAAAAAAAAAAAAAACYAgAAZHJzL2Rv&#10;d25yZXYueG1sUEsFBgAAAAAEAAQA9QAAAIgDAAAAAA==&#10;" stroked="f">
                  <v:textbox>
                    <w:txbxContent>
                      <w:p w:rsidR="007408A8" w:rsidRDefault="007408A8">
                        <w:pPr>
                          <w:rPr>
                            <w:rFonts w:ascii="黑体" w:eastAsia="黑体"/>
                            <w:sz w:val="24"/>
                          </w:rPr>
                        </w:pPr>
                        <w:r>
                          <w:rPr>
                            <w:rFonts w:ascii="黑体" w:eastAsia="黑体" w:hint="eastAsia"/>
                            <w:bCs/>
                            <w:sz w:val="24"/>
                          </w:rPr>
                          <w:t>三、</w:t>
                        </w:r>
                        <w:r>
                          <w:rPr>
                            <w:rFonts w:ascii="黑体" w:eastAsia="黑体" w:hint="eastAsia"/>
                            <w:sz w:val="24"/>
                          </w:rPr>
                          <w:t>计算题 （每小题3分，共12分）</w:t>
                        </w:r>
                      </w:p>
                    </w:txbxContent>
                  </v:textbox>
                </v:shape>
                <v:shape id="Text Box 41" o:spid="_x0000_s1037" type="#_x0000_t202" style="position:absolute;left:11445;top:2665;width:1428;height:1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tMFMMA&#10;AADbAAAADwAAAGRycy9kb3ducmV2LnhtbESP3WrCQBSE74W+w3IKvRHdWFKj0U2wQktu/XmAY/aY&#10;BLNnQ3Zr4tu7hUIvh5n5htnmo2nFnXrXWFawmEcgiEurG64UnE9fsxUI55E1tpZJwYMc5NnLZIup&#10;tgMf6H70lQgQdikqqL3vUildWZNBN7cdcfCutjfog+wrqXscAty08j2KltJgw2Ghxo72NZW3449R&#10;cC2G6cd6uHz7c3KIl5/YJBf7UOrtddxtQHga/X/4r11oBXEC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tMFMMAAADbAAAADwAAAAAAAAAAAAAAAACYAgAAZHJzL2Rv&#10;d25yZXYueG1sUEsFBgAAAAAEAAQA9QAAAIgDAAAAAA==&#10;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000" w:firstRow="0" w:lastRow="0" w:firstColumn="0" w:lastColumn="0" w:noHBand="0" w:noVBand="0"/>
                        </w:tblPr>
                        <w:tblGrid>
                          <w:gridCol w:w="1284"/>
                        </w:tblGrid>
                        <w:tr w:rsidR="007408A8" w:rsidRPr="005A523F">
                          <w:trPr>
                            <w:cantSplit/>
                            <w:trHeight w:val="837"/>
                          </w:trPr>
                          <w:tc>
                            <w:tcPr>
                              <w:tcW w:w="1284" w:type="dxa"/>
                              <w:tc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</w:tcBorders>
                              <w:vAlign w:val="center"/>
                            </w:tcPr>
                            <w:p w:rsidR="007408A8" w:rsidRDefault="007408A8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</w:p>
                          </w:tc>
                        </w:tr>
                      </w:tbl>
                      <w:p w:rsidR="007408A8" w:rsidRPr="005A523F" w:rsidRDefault="007408A8">
                        <w:pPr>
                          <w:rPr>
                            <w:sz w:val="21"/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5A1A07" w:rsidRDefault="005A1A0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5A1A07" w:rsidRDefault="006B648D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8006080</wp:posOffset>
                </wp:positionH>
                <wp:positionV relativeFrom="paragraph">
                  <wp:posOffset>177800</wp:posOffset>
                </wp:positionV>
                <wp:extent cx="5972810" cy="4267200"/>
                <wp:effectExtent l="0" t="0" r="3810" b="3175"/>
                <wp:wrapNone/>
                <wp:docPr id="44" name="Text Box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72810" cy="426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Pr="00F37359" w:rsidRDefault="007408A8" w:rsidP="00F37359">
                            <w:pPr>
                              <w:adjustRightInd w:val="0"/>
                              <w:snapToGrid w:val="0"/>
                              <w:spacing w:line="336" w:lineRule="auto"/>
                              <w:rPr>
                                <w:rFonts w:ascii="宋体" w:hAnsi="宋体"/>
                                <w:sz w:val="21"/>
                                <w:szCs w:val="21"/>
                              </w:rPr>
                            </w:pPr>
                            <w:r w:rsidRPr="00F37359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设随机变量</w:t>
                            </w:r>
                            <w:r w:rsidRPr="00F37359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</w:t>
                            </w:r>
                            <w:r w:rsidRPr="00F37359">
                              <w:rPr>
                                <w:rFonts w:ascii="Calibri"/>
                                <w:sz w:val="21"/>
                                <w:szCs w:val="21"/>
                              </w:rPr>
                              <w:t>与</w:t>
                            </w:r>
                            <w:r w:rsidRPr="00F37359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Y</w:t>
                            </w:r>
                            <w:r w:rsidRPr="00F37359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同</w:t>
                            </w:r>
                            <w:r w:rsidRPr="00F37359">
                              <w:rPr>
                                <w:rFonts w:ascii="Calibri"/>
                                <w:sz w:val="21"/>
                                <w:szCs w:val="21"/>
                              </w:rPr>
                              <w:t>分布</w:t>
                            </w:r>
                            <w:r w:rsidRPr="00F37359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，</w:t>
                            </w:r>
                            <w:r w:rsidRPr="00F37359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</w:t>
                            </w:r>
                            <w:r w:rsidRPr="00F37359">
                              <w:rPr>
                                <w:rFonts w:ascii="Calibri"/>
                                <w:sz w:val="21"/>
                                <w:szCs w:val="21"/>
                              </w:rPr>
                              <w:t>的分布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律</w:t>
                            </w:r>
                            <w:r w:rsidRPr="00F37359">
                              <w:rPr>
                                <w:rFonts w:ascii="Calibri"/>
                                <w:sz w:val="21"/>
                                <w:szCs w:val="21"/>
                              </w:rPr>
                              <w:t>为</w:t>
                            </w:r>
                            <w:r w:rsidRPr="00F37359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P</w:t>
                            </w:r>
                            <w:r w:rsidRPr="00F37359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{X=0}</w:t>
                            </w:r>
                            <w:r w:rsidRPr="00F37359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=</w:t>
                            </w:r>
                            <w:r w:rsidRPr="00F37359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1/3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 xml:space="preserve">, </w:t>
                            </w:r>
                            <w:r w:rsidRPr="00F37359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P</w:t>
                            </w:r>
                            <w:r w:rsidRPr="00F37359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{X=1}</w:t>
                            </w:r>
                            <w:r w:rsidRPr="00F37359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=</w:t>
                            </w:r>
                            <w:r w:rsidRPr="00F37359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2/3</w:t>
                            </w:r>
                            <w:r w:rsidRPr="00F37359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相关系数</w:t>
                            </w:r>
                            <w:r w:rsidRPr="00F37359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ρ</w:t>
                            </w:r>
                            <w:r w:rsidRPr="00F37359">
                              <w:rPr>
                                <w:rFonts w:ascii="Calibri" w:hAnsi="Calibri"/>
                                <w:sz w:val="21"/>
                                <w:szCs w:val="21"/>
                                <w:vertAlign w:val="subscript"/>
                              </w:rPr>
                              <w:t>XY</w:t>
                            </w:r>
                            <w:r w:rsidRPr="00F37359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 xml:space="preserve">=1/2. </w:t>
                            </w:r>
                          </w:p>
                          <w:p w:rsidR="007408A8" w:rsidRPr="0091195F" w:rsidRDefault="007408A8" w:rsidP="0091195F">
                            <w:pPr>
                              <w:pStyle w:val="a6"/>
                              <w:numPr>
                                <w:ilvl w:val="0"/>
                                <w:numId w:val="12"/>
                              </w:numPr>
                              <w:spacing w:line="360" w:lineRule="auto"/>
                              <w:ind w:firstLineChars="0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F37359">
                              <w:rPr>
                                <w:rFonts w:ascii="Calibri" w:hAnsi="宋体" w:cs="宋体"/>
                                <w:sz w:val="21"/>
                                <w:szCs w:val="21"/>
                              </w:rPr>
                              <w:t>求</w:t>
                            </w:r>
                            <w:r w:rsidRPr="00F37359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(</w:t>
                            </w:r>
                            <w:r w:rsidRPr="00F37359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,Y</w:t>
                            </w:r>
                            <w:r w:rsidRPr="00F37359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)</w:t>
                            </w:r>
                            <w:r w:rsidRPr="00F37359">
                              <w:rPr>
                                <w:rFonts w:ascii="Calibri"/>
                                <w:sz w:val="21"/>
                                <w:szCs w:val="21"/>
                              </w:rPr>
                              <w:t>的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联合</w:t>
                            </w:r>
                            <w:r w:rsidRPr="00F37359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分布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律</w:t>
                            </w:r>
                            <w:r w:rsidR="00575360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  <w:p w:rsidR="007408A8" w:rsidRPr="003A5806" w:rsidRDefault="007408A8" w:rsidP="0091195F">
                            <w:pPr>
                              <w:pStyle w:val="a6"/>
                              <w:spacing w:line="360" w:lineRule="auto"/>
                              <w:ind w:left="360" w:firstLineChars="0" w:firstLine="0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解</w:t>
                            </w:r>
                            <w:r w:rsidRPr="003A5806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 xml:space="preserve">  </w:t>
                            </w: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</w:t>
                            </w:r>
                            <w:r w:rsidRPr="003A5806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 xml:space="preserve">, </w:t>
                            </w: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Y</w:t>
                            </w: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均取</w:t>
                            </w: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0,1</w:t>
                            </w: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，设</w:t>
                            </w: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P{X=1, Y=1}=p</w:t>
                            </w: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，那么由</w:t>
                            </w: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ρ</w:t>
                            </w: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  <w:vertAlign w:val="subscript"/>
                              </w:rPr>
                              <w:t>XY</w:t>
                            </w: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=1/2, E(X)=E(Y)=2/3, D(X)=D(Y)=2/9,E(XY)=p</w:t>
                            </w: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，得</w:t>
                            </w:r>
                          </w:p>
                          <w:p w:rsidR="007408A8" w:rsidRPr="003A5806" w:rsidRDefault="007408A8" w:rsidP="0091195F">
                            <w:pPr>
                              <w:pStyle w:val="a6"/>
                              <w:spacing w:line="360" w:lineRule="auto"/>
                              <w:ind w:left="360" w:firstLineChars="0" w:firstLine="0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 xml:space="preserve">p=5/9. </w:t>
                            </w: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所以</w:t>
                            </w: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(</w:t>
                            </w: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,Y</w:t>
                            </w: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)</w:t>
                            </w:r>
                            <w:r w:rsidRPr="003A5806">
                              <w:rPr>
                                <w:rFonts w:ascii="Calibri"/>
                                <w:sz w:val="21"/>
                                <w:szCs w:val="21"/>
                              </w:rPr>
                              <w:t>的</w:t>
                            </w:r>
                            <w:r w:rsidRPr="003A5806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联合分布律为</w:t>
                            </w:r>
                          </w:p>
                          <w:tbl>
                            <w:tblPr>
                              <w:tblStyle w:val="a8"/>
                              <w:tblW w:w="0" w:type="auto"/>
                              <w:jc w:val="center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952"/>
                              <w:gridCol w:w="850"/>
                              <w:gridCol w:w="850"/>
                            </w:tblGrid>
                            <w:tr w:rsidR="007408A8" w:rsidRPr="003A5806" w:rsidTr="007408A8">
                              <w:trPr>
                                <w:jc w:val="center"/>
                              </w:trPr>
                              <w:tc>
                                <w:tcPr>
                                  <w:tcW w:w="952" w:type="dxa"/>
                                  <w:tcBorders>
                                    <w:left w:val="nil"/>
                                    <w:bottom w:val="single" w:sz="4" w:space="0" w:color="000000" w:themeColor="text1"/>
                                  </w:tcBorders>
                                </w:tcPr>
                                <w:p w:rsidR="007408A8" w:rsidRPr="003A5806" w:rsidRDefault="007408A8" w:rsidP="007408A8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X \ Y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bottom w:val="single" w:sz="4" w:space="0" w:color="000000" w:themeColor="text1"/>
                                    <w:right w:val="nil"/>
                                  </w:tcBorders>
                                </w:tcPr>
                                <w:p w:rsidR="007408A8" w:rsidRPr="003A5806" w:rsidRDefault="007408A8" w:rsidP="007408A8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left w:val="nil"/>
                                    <w:bottom w:val="single" w:sz="4" w:space="0" w:color="000000" w:themeColor="text1"/>
                                    <w:right w:val="nil"/>
                                  </w:tcBorders>
                                </w:tcPr>
                                <w:p w:rsidR="007408A8" w:rsidRPr="003A5806" w:rsidRDefault="007408A8" w:rsidP="007408A8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7408A8" w:rsidRPr="003A5806" w:rsidTr="007408A8">
                              <w:trPr>
                                <w:jc w:val="center"/>
                              </w:trPr>
                              <w:tc>
                                <w:tcPr>
                                  <w:tcW w:w="952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:rsidR="007408A8" w:rsidRPr="003A5806" w:rsidRDefault="007408A8" w:rsidP="007408A8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bottom w:val="nil"/>
                                    <w:right w:val="nil"/>
                                  </w:tcBorders>
                                </w:tcPr>
                                <w:p w:rsidR="007408A8" w:rsidRPr="003A5806" w:rsidRDefault="007408A8" w:rsidP="007408A8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2/9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7408A8" w:rsidRPr="003A5806" w:rsidRDefault="007408A8" w:rsidP="007408A8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1/9</w:t>
                                  </w:r>
                                </w:p>
                              </w:tc>
                            </w:tr>
                            <w:tr w:rsidR="007408A8" w:rsidRPr="003A5806" w:rsidTr="007408A8">
                              <w:trPr>
                                <w:jc w:val="center"/>
                              </w:trPr>
                              <w:tc>
                                <w:tcPr>
                                  <w:tcW w:w="952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:rsidR="007408A8" w:rsidRPr="003A5806" w:rsidRDefault="007408A8" w:rsidP="007408A8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nil"/>
                                    <w:right w:val="nil"/>
                                  </w:tcBorders>
                                </w:tcPr>
                                <w:p w:rsidR="007408A8" w:rsidRPr="003A5806" w:rsidRDefault="007408A8" w:rsidP="007408A8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1/9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:rsidR="007408A8" w:rsidRPr="003A5806" w:rsidRDefault="007408A8" w:rsidP="007408A8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2F58BD">
                                    <w:rPr>
                                      <w:rFonts w:ascii="Calibri" w:hAnsi="Calibri"/>
                                      <w:color w:val="FF0000"/>
                                      <w:sz w:val="21"/>
                                      <w:szCs w:val="21"/>
                                    </w:rPr>
                                    <w:t>5/9</w:t>
                                  </w:r>
                                </w:p>
                              </w:tc>
                            </w:tr>
                          </w:tbl>
                          <w:p w:rsidR="007408A8" w:rsidRPr="003A5806" w:rsidRDefault="007408A8" w:rsidP="0091195F">
                            <w:pPr>
                              <w:pStyle w:val="a6"/>
                              <w:numPr>
                                <w:ilvl w:val="0"/>
                                <w:numId w:val="12"/>
                              </w:numPr>
                              <w:spacing w:line="360" w:lineRule="auto"/>
                              <w:ind w:firstLineChars="0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求在</w:t>
                            </w: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=</w:t>
                            </w: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1</w:t>
                            </w: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下</w:t>
                            </w: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Y</w:t>
                            </w: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的条件分布律</w:t>
                            </w:r>
                            <w:r w:rsidR="00575360"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  <w:tbl>
                            <w:tblPr>
                              <w:tblStyle w:val="a8"/>
                              <w:tblW w:w="0" w:type="auto"/>
                              <w:jc w:val="center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952"/>
                              <w:gridCol w:w="850"/>
                              <w:gridCol w:w="850"/>
                            </w:tblGrid>
                            <w:tr w:rsidR="009F6CCC" w:rsidRPr="003A5806" w:rsidTr="009F6CCC">
                              <w:trPr>
                                <w:jc w:val="center"/>
                              </w:trPr>
                              <w:tc>
                                <w:tcPr>
                                  <w:tcW w:w="952" w:type="dxa"/>
                                  <w:tcBorders>
                                    <w:left w:val="nil"/>
                                    <w:bottom w:val="single" w:sz="4" w:space="0" w:color="000000" w:themeColor="text1"/>
                                  </w:tcBorders>
                                </w:tcPr>
                                <w:p w:rsidR="009F6CCC" w:rsidRPr="003A5806" w:rsidRDefault="009F6CCC" w:rsidP="009F6CCC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 xml:space="preserve">Y | X=1 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left w:val="nil"/>
                                    <w:bottom w:val="single" w:sz="4" w:space="0" w:color="000000" w:themeColor="text1"/>
                                    <w:right w:val="nil"/>
                                  </w:tcBorders>
                                </w:tcPr>
                                <w:p w:rsidR="009F6CCC" w:rsidRPr="003A5806" w:rsidRDefault="009F6CCC" w:rsidP="0015319E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left w:val="nil"/>
                                    <w:bottom w:val="single" w:sz="4" w:space="0" w:color="000000" w:themeColor="text1"/>
                                    <w:right w:val="nil"/>
                                  </w:tcBorders>
                                </w:tcPr>
                                <w:p w:rsidR="009F6CCC" w:rsidRPr="003A5806" w:rsidRDefault="009F6CCC" w:rsidP="0015319E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9F6CCC" w:rsidRPr="003A5806" w:rsidTr="009F6CCC">
                              <w:trPr>
                                <w:jc w:val="center"/>
                              </w:trPr>
                              <w:tc>
                                <w:tcPr>
                                  <w:tcW w:w="952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:rsidR="009F6CCC" w:rsidRPr="003A5806" w:rsidRDefault="009F6CCC" w:rsidP="0015319E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P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:rsidR="009F6CCC" w:rsidRPr="003A5806" w:rsidRDefault="009F6CCC" w:rsidP="0015319E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1/</w:t>
                                  </w:r>
                                  <w:r w:rsidRPr="003A5806"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:rsidR="009F6CCC" w:rsidRPr="003A5806" w:rsidRDefault="009F6CCC" w:rsidP="009F6CCC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5</w:t>
                                  </w:r>
                                  <w:r w:rsidRPr="003A5806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/</w:t>
                                  </w:r>
                                  <w:r w:rsidRPr="003A5806"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6</w:t>
                                  </w:r>
                                </w:p>
                              </w:tc>
                            </w:tr>
                          </w:tbl>
                          <w:p w:rsidR="007408A8" w:rsidRPr="003A5806" w:rsidRDefault="007408A8" w:rsidP="0091195F">
                            <w:pPr>
                              <w:pStyle w:val="a6"/>
                              <w:numPr>
                                <w:ilvl w:val="0"/>
                                <w:numId w:val="12"/>
                              </w:numPr>
                              <w:spacing w:line="360" w:lineRule="auto"/>
                              <w:ind w:firstLineChars="0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</w:rPr>
                              <w:t>求</w:t>
                            </w:r>
                            <w:r w:rsidRPr="003A5806"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</w:rPr>
                              <w:t>Z=max{</w:t>
                            </w:r>
                            <w:r w:rsidRPr="003A5806">
                              <w:rPr>
                                <w:rFonts w:ascii="Calibri" w:hAnsi="Calibri"/>
                                <w:color w:val="000000"/>
                                <w:sz w:val="21"/>
                                <w:szCs w:val="21"/>
                              </w:rPr>
                              <w:t>X</w:t>
                            </w:r>
                            <w:r w:rsidRPr="003A5806"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</w:rPr>
                              <w:t>,</w:t>
                            </w:r>
                            <w:r w:rsidRPr="003A5806">
                              <w:rPr>
                                <w:rFonts w:ascii="Calibri" w:hAnsi="Calibri"/>
                                <w:color w:val="000000"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3A5806">
                              <w:rPr>
                                <w:rFonts w:ascii="Calibri" w:hAnsi="Calibri"/>
                                <w:color w:val="FF0000"/>
                                <w:sz w:val="21"/>
                                <w:szCs w:val="21"/>
                              </w:rPr>
                              <w:t>X</w:t>
                            </w:r>
                            <w:r w:rsidR="009F6CCC" w:rsidRPr="003A5806">
                              <w:rPr>
                                <w:rFonts w:asciiTheme="minorHAnsi" w:hAnsiTheme="minorHAnsi" w:hint="eastAsia"/>
                                <w:color w:val="FF0000"/>
                                <w:sz w:val="21"/>
                                <w:szCs w:val="21"/>
                              </w:rPr>
                              <w:t>-</w:t>
                            </w:r>
                            <w:r w:rsidRPr="003A5806">
                              <w:rPr>
                                <w:rFonts w:ascii="Calibri" w:hAnsi="Calibri"/>
                                <w:color w:val="FF0000"/>
                                <w:sz w:val="21"/>
                                <w:szCs w:val="21"/>
                              </w:rPr>
                              <w:t>Y</w:t>
                            </w:r>
                            <w:r w:rsidRPr="003A5806"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</w:rPr>
                              <w:t>}</w:t>
                            </w:r>
                            <w:r w:rsidRPr="003A5806"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</w:rPr>
                              <w:t>的分布律</w:t>
                            </w:r>
                            <w:r w:rsidR="00575360" w:rsidRPr="003A5806">
                              <w:rPr>
                                <w:rFonts w:ascii="Calibri" w:hAnsi="Calibri" w:hint="eastAsia"/>
                                <w:color w:val="000000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  <w:tbl>
                            <w:tblPr>
                              <w:tblStyle w:val="a8"/>
                              <w:tblW w:w="0" w:type="auto"/>
                              <w:jc w:val="center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952"/>
                              <w:gridCol w:w="850"/>
                              <w:gridCol w:w="850"/>
                            </w:tblGrid>
                            <w:tr w:rsidR="00BC5E93" w:rsidRPr="003A5806" w:rsidTr="005F72B1">
                              <w:trPr>
                                <w:jc w:val="center"/>
                              </w:trPr>
                              <w:tc>
                                <w:tcPr>
                                  <w:tcW w:w="952" w:type="dxa"/>
                                  <w:tcBorders>
                                    <w:left w:val="nil"/>
                                    <w:bottom w:val="single" w:sz="4" w:space="0" w:color="000000" w:themeColor="text1"/>
                                  </w:tcBorders>
                                </w:tcPr>
                                <w:p w:rsidR="00BC5E93" w:rsidRPr="003A5806" w:rsidRDefault="00BC5E93" w:rsidP="0015319E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 xml:space="preserve">Z 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left w:val="nil"/>
                                    <w:bottom w:val="single" w:sz="4" w:space="0" w:color="000000" w:themeColor="text1"/>
                                    <w:right w:val="nil"/>
                                  </w:tcBorders>
                                </w:tcPr>
                                <w:p w:rsidR="00BC5E93" w:rsidRPr="003A5806" w:rsidRDefault="00BC5E93" w:rsidP="009F6CCC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left w:val="nil"/>
                                    <w:bottom w:val="single" w:sz="4" w:space="0" w:color="000000" w:themeColor="text1"/>
                                    <w:right w:val="nil"/>
                                  </w:tcBorders>
                                </w:tcPr>
                                <w:p w:rsidR="00BC5E93" w:rsidRPr="003A5806" w:rsidRDefault="00BC5E93" w:rsidP="009F6CCC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BC5E93" w:rsidRPr="003A5806" w:rsidTr="005F72B1">
                              <w:trPr>
                                <w:jc w:val="center"/>
                              </w:trPr>
                              <w:tc>
                                <w:tcPr>
                                  <w:tcW w:w="952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:rsidR="00BC5E93" w:rsidRPr="003A5806" w:rsidRDefault="00BC5E93" w:rsidP="0015319E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3A5806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P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:rsidR="00BC5E93" w:rsidRPr="003A5806" w:rsidRDefault="00BC5E93" w:rsidP="00BC5E93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1</w:t>
                                  </w:r>
                                  <w:r w:rsidRPr="003A5806"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:rsidR="00BC5E93" w:rsidRPr="003A5806" w:rsidRDefault="00BC5E93" w:rsidP="00BC5E93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2</w:t>
                                  </w:r>
                                  <w:r w:rsidRPr="003A5806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3</w:t>
                                  </w:r>
                                </w:p>
                              </w:tc>
                            </w:tr>
                          </w:tbl>
                          <w:p w:rsidR="007408A8" w:rsidRPr="003A5806" w:rsidRDefault="007408A8" w:rsidP="00A51C31">
                            <w:pPr>
                              <w:pStyle w:val="a6"/>
                              <w:numPr>
                                <w:ilvl w:val="0"/>
                                <w:numId w:val="12"/>
                              </w:numPr>
                              <w:spacing w:line="480" w:lineRule="auto"/>
                              <w:ind w:firstLineChars="0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宋体"/>
                                <w:sz w:val="21"/>
                                <w:szCs w:val="21"/>
                              </w:rPr>
                              <w:t>求</w:t>
                            </w:r>
                            <w:r w:rsidRPr="003A5806">
                              <w:rPr>
                                <w:rFonts w:ascii="Calibri" w:hAnsi="Calibri"/>
                                <w:color w:val="FF0000"/>
                                <w:sz w:val="21"/>
                                <w:szCs w:val="21"/>
                              </w:rPr>
                              <w:t>P{</w:t>
                            </w:r>
                            <w:r w:rsidR="00A51C31" w:rsidRPr="003A5806">
                              <w:rPr>
                                <w:rFonts w:ascii="Calibri" w:hAnsi="Calibri" w:hint="eastAsia"/>
                                <w:color w:val="FF0000"/>
                                <w:sz w:val="21"/>
                                <w:szCs w:val="21"/>
                              </w:rPr>
                              <w:t>2</w:t>
                            </w:r>
                            <w:r w:rsidRPr="003A5806">
                              <w:rPr>
                                <w:rFonts w:ascii="Calibri" w:hAnsi="Calibri"/>
                                <w:color w:val="FF0000"/>
                                <w:sz w:val="21"/>
                                <w:szCs w:val="21"/>
                              </w:rPr>
                              <w:t>X</w:t>
                            </w:r>
                            <w:r w:rsidR="00A51C31" w:rsidRPr="003A5806">
                              <w:rPr>
                                <w:rFonts w:ascii="Calibri" w:hAnsi="Calibri" w:hint="eastAsia"/>
                                <w:color w:val="FF0000"/>
                                <w:sz w:val="21"/>
                                <w:szCs w:val="21"/>
                              </w:rPr>
                              <w:t>-</w:t>
                            </w:r>
                            <w:r w:rsidRPr="003A5806">
                              <w:rPr>
                                <w:rFonts w:ascii="Calibri" w:hAnsi="Calibri"/>
                                <w:color w:val="FF0000"/>
                                <w:sz w:val="21"/>
                                <w:szCs w:val="21"/>
                              </w:rPr>
                              <w:t>Y≤1}</w:t>
                            </w:r>
                            <w:r w:rsidR="00575360" w:rsidRPr="003A5806">
                              <w:rPr>
                                <w:rFonts w:ascii="Calibri" w:hAnsi="Calibri" w:hint="eastAsia"/>
                                <w:color w:val="FF0000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  <w:p w:rsidR="007408A8" w:rsidRPr="00F37359" w:rsidRDefault="00A51C31" w:rsidP="00A51C31">
                            <w:pPr>
                              <w:adjustRightInd w:val="0"/>
                              <w:snapToGrid w:val="0"/>
                              <w:spacing w:line="480" w:lineRule="auto"/>
                              <w:ind w:firstLineChars="200" w:firstLine="420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F37359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P{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2</w:t>
                            </w:r>
                            <w:r w:rsidRPr="00F37359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-</w:t>
                            </w:r>
                            <w:r w:rsidRPr="00F37359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Y≤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1</w:t>
                            </w:r>
                            <w:r w:rsidRPr="00F37359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}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=8</w:t>
                            </w:r>
                            <w:r w:rsidRPr="00A51C31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/9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7" o:spid="_x0000_s1038" type="#_x0000_t202" style="position:absolute;left:0;text-align:left;margin-left:630.4pt;margin-top:14pt;width:470.3pt;height:336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" stroked="f">
                <v:textbox>
                  <w:txbxContent>
                    <w:p w:rsidR="007408A8" w:rsidRPr="00F37359" w:rsidRDefault="007408A8" w:rsidP="00F37359">
                      <w:pPr>
                        <w:adjustRightInd w:val="0"/>
                        <w:snapToGrid w:val="0"/>
                        <w:spacing w:line="336" w:lineRule="auto"/>
                        <w:rPr>
                          <w:rFonts w:ascii="宋体" w:hAnsi="宋体"/>
                          <w:sz w:val="21"/>
                          <w:szCs w:val="21"/>
                        </w:rPr>
                      </w:pPr>
                      <w:r w:rsidRPr="00F37359">
                        <w:rPr>
                          <w:rFonts w:ascii="宋体" w:hAnsi="宋体" w:hint="eastAsia"/>
                          <w:sz w:val="21"/>
                          <w:szCs w:val="21"/>
                        </w:rPr>
                        <w:t>设随机变量</w:t>
                      </w:r>
                      <w:r w:rsidRPr="00F37359">
                        <w:rPr>
                          <w:rFonts w:ascii="Calibri" w:hAnsi="Calibri"/>
                          <w:sz w:val="21"/>
                          <w:szCs w:val="21"/>
                        </w:rPr>
                        <w:t>X</w:t>
                      </w:r>
                      <w:r w:rsidRPr="00F37359">
                        <w:rPr>
                          <w:rFonts w:ascii="Calibri"/>
                          <w:sz w:val="21"/>
                          <w:szCs w:val="21"/>
                        </w:rPr>
                        <w:t>与</w:t>
                      </w:r>
                      <w:r w:rsidRPr="00F37359">
                        <w:rPr>
                          <w:rFonts w:ascii="Calibri" w:hAnsi="Calibri"/>
                          <w:sz w:val="21"/>
                          <w:szCs w:val="21"/>
                        </w:rPr>
                        <w:t>Y</w:t>
                      </w:r>
                      <w:r w:rsidRPr="00F37359">
                        <w:rPr>
                          <w:rFonts w:ascii="Calibri" w:hint="eastAsia"/>
                          <w:sz w:val="21"/>
                          <w:szCs w:val="21"/>
                        </w:rPr>
                        <w:t>同</w:t>
                      </w:r>
                      <w:r w:rsidRPr="00F37359">
                        <w:rPr>
                          <w:rFonts w:ascii="Calibri"/>
                          <w:sz w:val="21"/>
                          <w:szCs w:val="21"/>
                        </w:rPr>
                        <w:t>分布</w:t>
                      </w:r>
                      <w:r w:rsidRPr="00F37359">
                        <w:rPr>
                          <w:rFonts w:ascii="宋体" w:hAnsi="宋体" w:hint="eastAsia"/>
                          <w:sz w:val="21"/>
                          <w:szCs w:val="21"/>
                        </w:rPr>
                        <w:t>，</w:t>
                      </w:r>
                      <w:r w:rsidRPr="00F37359">
                        <w:rPr>
                          <w:rFonts w:ascii="Calibri" w:hAnsi="Calibri"/>
                          <w:sz w:val="21"/>
                          <w:szCs w:val="21"/>
                        </w:rPr>
                        <w:t>X</w:t>
                      </w:r>
                      <w:r w:rsidRPr="00F37359">
                        <w:rPr>
                          <w:rFonts w:ascii="Calibri"/>
                          <w:sz w:val="21"/>
                          <w:szCs w:val="21"/>
                        </w:rPr>
                        <w:t>的分布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律</w:t>
                      </w:r>
                      <w:r w:rsidRPr="00F37359">
                        <w:rPr>
                          <w:rFonts w:ascii="Calibri"/>
                          <w:sz w:val="21"/>
                          <w:szCs w:val="21"/>
                        </w:rPr>
                        <w:t>为</w:t>
                      </w:r>
                      <w:r w:rsidRPr="00F37359">
                        <w:rPr>
                          <w:rFonts w:ascii="Calibri" w:hAnsi="Calibri"/>
                          <w:sz w:val="21"/>
                          <w:szCs w:val="21"/>
                        </w:rPr>
                        <w:t>P</w:t>
                      </w:r>
                      <w:r w:rsidRPr="00F37359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{X=0}</w:t>
                      </w:r>
                      <w:r w:rsidRPr="00F37359">
                        <w:rPr>
                          <w:rFonts w:ascii="Calibri" w:hAnsi="Calibri"/>
                          <w:sz w:val="21"/>
                          <w:szCs w:val="21"/>
                        </w:rPr>
                        <w:t>=</w:t>
                      </w:r>
                      <w:r w:rsidRPr="00F37359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1/3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 xml:space="preserve">, </w:t>
                      </w:r>
                      <w:r w:rsidRPr="00F37359">
                        <w:rPr>
                          <w:rFonts w:ascii="Calibri" w:hAnsi="Calibri"/>
                          <w:sz w:val="21"/>
                          <w:szCs w:val="21"/>
                        </w:rPr>
                        <w:t>P</w:t>
                      </w:r>
                      <w:r w:rsidRPr="00F37359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{X=1}</w:t>
                      </w:r>
                      <w:r w:rsidRPr="00F37359">
                        <w:rPr>
                          <w:rFonts w:ascii="Calibri" w:hAnsi="Calibri"/>
                          <w:sz w:val="21"/>
                          <w:szCs w:val="21"/>
                        </w:rPr>
                        <w:t>=</w:t>
                      </w:r>
                      <w:r w:rsidRPr="00F37359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2/3</w:t>
                      </w:r>
                      <w:r w:rsidRPr="00F37359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，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相关系数</w:t>
                      </w:r>
                      <w:r w:rsidRPr="00F37359">
                        <w:rPr>
                          <w:rFonts w:ascii="Calibri" w:hAnsi="Calibri"/>
                          <w:sz w:val="21"/>
                          <w:szCs w:val="21"/>
                        </w:rPr>
                        <w:t>ρ</w:t>
                      </w:r>
                      <w:r w:rsidRPr="00F37359">
                        <w:rPr>
                          <w:rFonts w:ascii="Calibri" w:hAnsi="Calibri"/>
                          <w:sz w:val="21"/>
                          <w:szCs w:val="21"/>
                          <w:vertAlign w:val="subscript"/>
                        </w:rPr>
                        <w:t>XY</w:t>
                      </w:r>
                      <w:r w:rsidRPr="00F37359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 xml:space="preserve">=1/2. </w:t>
                      </w:r>
                    </w:p>
                    <w:p w:rsidR="007408A8" w:rsidRPr="0091195F" w:rsidRDefault="007408A8" w:rsidP="0091195F">
                      <w:pPr>
                        <w:pStyle w:val="a6"/>
                        <w:numPr>
                          <w:ilvl w:val="0"/>
                          <w:numId w:val="12"/>
                        </w:numPr>
                        <w:spacing w:line="360" w:lineRule="auto"/>
                        <w:ind w:firstLineChars="0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  <w:r w:rsidRPr="00F37359">
                        <w:rPr>
                          <w:rFonts w:ascii="Calibri" w:hAnsi="宋体" w:cs="宋体"/>
                          <w:sz w:val="21"/>
                          <w:szCs w:val="21"/>
                        </w:rPr>
                        <w:t>求</w:t>
                      </w:r>
                      <w:r w:rsidRPr="00F37359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(</w:t>
                      </w:r>
                      <w:r w:rsidRPr="00F37359">
                        <w:rPr>
                          <w:rFonts w:ascii="Calibri" w:hAnsi="Calibri"/>
                          <w:sz w:val="21"/>
                          <w:szCs w:val="21"/>
                        </w:rPr>
                        <w:t>X,Y</w:t>
                      </w:r>
                      <w:r w:rsidRPr="00F37359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)</w:t>
                      </w:r>
                      <w:r w:rsidRPr="00F37359">
                        <w:rPr>
                          <w:rFonts w:ascii="Calibri"/>
                          <w:sz w:val="21"/>
                          <w:szCs w:val="21"/>
                        </w:rPr>
                        <w:t>的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联合</w:t>
                      </w:r>
                      <w:r w:rsidRPr="00F37359">
                        <w:rPr>
                          <w:rFonts w:ascii="Calibri" w:hint="eastAsia"/>
                          <w:sz w:val="21"/>
                          <w:szCs w:val="21"/>
                        </w:rPr>
                        <w:t>分布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律</w:t>
                      </w:r>
                      <w:r w:rsidR="00575360">
                        <w:rPr>
                          <w:rFonts w:ascii="Calibri" w:hint="eastAsia"/>
                          <w:sz w:val="21"/>
                          <w:szCs w:val="21"/>
                        </w:rPr>
                        <w:t>.</w:t>
                      </w:r>
                    </w:p>
                    <w:p w:rsidR="007408A8" w:rsidRPr="003A5806" w:rsidRDefault="007408A8" w:rsidP="0091195F">
                      <w:pPr>
                        <w:pStyle w:val="a6"/>
                        <w:spacing w:line="360" w:lineRule="auto"/>
                        <w:ind w:left="360" w:firstLineChars="0" w:firstLine="0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  <w:r w:rsidRPr="003A5806">
                        <w:rPr>
                          <w:rFonts w:ascii="Calibri" w:hint="eastAsia"/>
                          <w:sz w:val="21"/>
                          <w:szCs w:val="21"/>
                        </w:rPr>
                        <w:t>解</w:t>
                      </w:r>
                      <w:r w:rsidRPr="003A5806">
                        <w:rPr>
                          <w:rFonts w:ascii="Calibri" w:hint="eastAsia"/>
                          <w:sz w:val="21"/>
                          <w:szCs w:val="21"/>
                        </w:rPr>
                        <w:t xml:space="preserve">  </w:t>
                      </w:r>
                      <w:r w:rsidRPr="003A5806">
                        <w:rPr>
                          <w:rFonts w:ascii="Calibri" w:hAnsi="Calibri"/>
                          <w:sz w:val="21"/>
                          <w:szCs w:val="21"/>
                        </w:rPr>
                        <w:t>X</w:t>
                      </w:r>
                      <w:r w:rsidRPr="003A5806">
                        <w:rPr>
                          <w:rFonts w:ascii="Calibri" w:hint="eastAsia"/>
                          <w:sz w:val="21"/>
                          <w:szCs w:val="21"/>
                        </w:rPr>
                        <w:t xml:space="preserve">, </w:t>
                      </w:r>
                      <w:r w:rsidRPr="003A5806">
                        <w:rPr>
                          <w:rFonts w:ascii="Calibri" w:hAnsi="Calibri"/>
                          <w:sz w:val="21"/>
                          <w:szCs w:val="21"/>
                        </w:rPr>
                        <w:t>Y</w:t>
                      </w:r>
                      <w:r w:rsidRPr="003A5806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均取</w:t>
                      </w:r>
                      <w:r w:rsidRPr="003A5806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0,1</w:t>
                      </w:r>
                      <w:r w:rsidRPr="003A5806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，设</w:t>
                      </w:r>
                      <w:r w:rsidRPr="003A5806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P{X=1, Y=1}=p</w:t>
                      </w:r>
                      <w:r w:rsidRPr="003A5806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，那么由</w:t>
                      </w:r>
                      <w:r w:rsidRPr="003A5806">
                        <w:rPr>
                          <w:rFonts w:ascii="Calibri" w:hAnsi="Calibri"/>
                          <w:sz w:val="21"/>
                          <w:szCs w:val="21"/>
                        </w:rPr>
                        <w:t>ρ</w:t>
                      </w:r>
                      <w:r w:rsidRPr="003A5806">
                        <w:rPr>
                          <w:rFonts w:ascii="Calibri" w:hAnsi="Calibri"/>
                          <w:sz w:val="21"/>
                          <w:szCs w:val="21"/>
                          <w:vertAlign w:val="subscript"/>
                        </w:rPr>
                        <w:t>XY</w:t>
                      </w:r>
                      <w:r w:rsidRPr="003A5806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=1/2, E(X)=E(Y)=2/3, D(X)=D(Y)=2/9,E(XY)=p</w:t>
                      </w:r>
                      <w:r w:rsidRPr="003A5806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，得</w:t>
                      </w:r>
                    </w:p>
                    <w:p w:rsidR="007408A8" w:rsidRPr="003A5806" w:rsidRDefault="007408A8" w:rsidP="0091195F">
                      <w:pPr>
                        <w:pStyle w:val="a6"/>
                        <w:spacing w:line="360" w:lineRule="auto"/>
                        <w:ind w:left="360" w:firstLineChars="0" w:firstLine="0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  <w:r w:rsidRPr="003A5806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 xml:space="preserve">p=5/9. </w:t>
                      </w:r>
                      <w:r w:rsidRPr="003A5806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所以</w:t>
                      </w:r>
                      <w:r w:rsidRPr="003A5806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(</w:t>
                      </w:r>
                      <w:r w:rsidRPr="003A5806">
                        <w:rPr>
                          <w:rFonts w:ascii="Calibri" w:hAnsi="Calibri"/>
                          <w:sz w:val="21"/>
                          <w:szCs w:val="21"/>
                        </w:rPr>
                        <w:t>X,Y</w:t>
                      </w:r>
                      <w:r w:rsidRPr="003A5806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)</w:t>
                      </w:r>
                      <w:r w:rsidRPr="003A5806">
                        <w:rPr>
                          <w:rFonts w:ascii="Calibri"/>
                          <w:sz w:val="21"/>
                          <w:szCs w:val="21"/>
                        </w:rPr>
                        <w:t>的</w:t>
                      </w:r>
                      <w:r w:rsidRPr="003A5806">
                        <w:rPr>
                          <w:rFonts w:ascii="Calibri" w:hint="eastAsia"/>
                          <w:sz w:val="21"/>
                          <w:szCs w:val="21"/>
                        </w:rPr>
                        <w:t>联合分布律为</w:t>
                      </w:r>
                    </w:p>
                    <w:tbl>
                      <w:tblPr>
                        <w:tblStyle w:val="a8"/>
                        <w:tblW w:w="0" w:type="auto"/>
                        <w:jc w:val="center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952"/>
                        <w:gridCol w:w="850"/>
                        <w:gridCol w:w="850"/>
                      </w:tblGrid>
                      <w:tr w:rsidR="007408A8" w:rsidRPr="003A5806" w:rsidTr="007408A8">
                        <w:trPr>
                          <w:jc w:val="center"/>
                        </w:trPr>
                        <w:tc>
                          <w:tcPr>
                            <w:tcW w:w="952" w:type="dxa"/>
                            <w:tcBorders>
                              <w:left w:val="nil"/>
                              <w:bottom w:val="single" w:sz="4" w:space="0" w:color="000000" w:themeColor="text1"/>
                            </w:tcBorders>
                          </w:tcPr>
                          <w:p w:rsidR="007408A8" w:rsidRPr="003A5806" w:rsidRDefault="007408A8" w:rsidP="007408A8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 \ Y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bottom w:val="single" w:sz="4" w:space="0" w:color="000000" w:themeColor="text1"/>
                              <w:right w:val="nil"/>
                            </w:tcBorders>
                          </w:tcPr>
                          <w:p w:rsidR="007408A8" w:rsidRPr="003A5806" w:rsidRDefault="007408A8" w:rsidP="007408A8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left w:val="nil"/>
                              <w:bottom w:val="single" w:sz="4" w:space="0" w:color="000000" w:themeColor="text1"/>
                              <w:right w:val="nil"/>
                            </w:tcBorders>
                          </w:tcPr>
                          <w:p w:rsidR="007408A8" w:rsidRPr="003A5806" w:rsidRDefault="007408A8" w:rsidP="007408A8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1</w:t>
                            </w:r>
                          </w:p>
                        </w:tc>
                      </w:tr>
                      <w:tr w:rsidR="007408A8" w:rsidRPr="003A5806" w:rsidTr="007408A8">
                        <w:trPr>
                          <w:jc w:val="center"/>
                        </w:trPr>
                        <w:tc>
                          <w:tcPr>
                            <w:tcW w:w="952" w:type="dxa"/>
                            <w:tcBorders>
                              <w:left w:val="nil"/>
                              <w:bottom w:val="nil"/>
                            </w:tcBorders>
                          </w:tcPr>
                          <w:p w:rsidR="007408A8" w:rsidRPr="003A5806" w:rsidRDefault="007408A8" w:rsidP="007408A8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bottom w:val="nil"/>
                              <w:right w:val="nil"/>
                            </w:tcBorders>
                          </w:tcPr>
                          <w:p w:rsidR="007408A8" w:rsidRPr="003A5806" w:rsidRDefault="007408A8" w:rsidP="007408A8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2/9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7408A8" w:rsidRPr="003A5806" w:rsidRDefault="007408A8" w:rsidP="007408A8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1/9</w:t>
                            </w:r>
                          </w:p>
                        </w:tc>
                      </w:tr>
                      <w:tr w:rsidR="007408A8" w:rsidRPr="003A5806" w:rsidTr="007408A8">
                        <w:trPr>
                          <w:jc w:val="center"/>
                        </w:trPr>
                        <w:tc>
                          <w:tcPr>
                            <w:tcW w:w="952" w:type="dxa"/>
                            <w:tcBorders>
                              <w:top w:val="nil"/>
                              <w:left w:val="nil"/>
                            </w:tcBorders>
                          </w:tcPr>
                          <w:p w:rsidR="007408A8" w:rsidRPr="003A5806" w:rsidRDefault="007408A8" w:rsidP="007408A8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nil"/>
                              <w:right w:val="nil"/>
                            </w:tcBorders>
                          </w:tcPr>
                          <w:p w:rsidR="007408A8" w:rsidRPr="003A5806" w:rsidRDefault="007408A8" w:rsidP="007408A8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1/9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:rsidR="007408A8" w:rsidRPr="003A5806" w:rsidRDefault="007408A8" w:rsidP="007408A8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2F58BD">
                              <w:rPr>
                                <w:rFonts w:ascii="Calibri" w:hAnsi="Calibri"/>
                                <w:color w:val="FF0000"/>
                                <w:sz w:val="21"/>
                                <w:szCs w:val="21"/>
                              </w:rPr>
                              <w:t>5/9</w:t>
                            </w:r>
                          </w:p>
                        </w:tc>
                      </w:tr>
                    </w:tbl>
                    <w:p w:rsidR="007408A8" w:rsidRPr="003A5806" w:rsidRDefault="007408A8" w:rsidP="0091195F">
                      <w:pPr>
                        <w:pStyle w:val="a6"/>
                        <w:numPr>
                          <w:ilvl w:val="0"/>
                          <w:numId w:val="12"/>
                        </w:numPr>
                        <w:spacing w:line="360" w:lineRule="auto"/>
                        <w:ind w:firstLineChars="0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  <w:r w:rsidRPr="003A5806">
                        <w:rPr>
                          <w:rFonts w:hint="eastAsia"/>
                          <w:sz w:val="21"/>
                          <w:szCs w:val="21"/>
                        </w:rPr>
                        <w:t>求在</w:t>
                      </w:r>
                      <w:r w:rsidRPr="003A5806">
                        <w:rPr>
                          <w:rFonts w:ascii="Calibri" w:hAnsi="Calibri"/>
                          <w:sz w:val="21"/>
                          <w:szCs w:val="21"/>
                        </w:rPr>
                        <w:t>X=</w:t>
                      </w:r>
                      <w:r w:rsidRPr="003A5806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1</w:t>
                      </w:r>
                      <w:r w:rsidRPr="003A5806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下</w:t>
                      </w:r>
                      <w:r w:rsidRPr="003A5806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Y</w:t>
                      </w:r>
                      <w:r w:rsidRPr="003A5806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的条件分布律</w:t>
                      </w:r>
                      <w:r w:rsidR="00575360" w:rsidRPr="003A5806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.</w:t>
                      </w:r>
                    </w:p>
                    <w:tbl>
                      <w:tblPr>
                        <w:tblStyle w:val="a8"/>
                        <w:tblW w:w="0" w:type="auto"/>
                        <w:jc w:val="center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952"/>
                        <w:gridCol w:w="850"/>
                        <w:gridCol w:w="850"/>
                      </w:tblGrid>
                      <w:tr w:rsidR="009F6CCC" w:rsidRPr="003A5806" w:rsidTr="009F6CCC">
                        <w:trPr>
                          <w:jc w:val="center"/>
                        </w:trPr>
                        <w:tc>
                          <w:tcPr>
                            <w:tcW w:w="952" w:type="dxa"/>
                            <w:tcBorders>
                              <w:left w:val="nil"/>
                              <w:bottom w:val="single" w:sz="4" w:space="0" w:color="000000" w:themeColor="text1"/>
                            </w:tcBorders>
                          </w:tcPr>
                          <w:p w:rsidR="009F6CCC" w:rsidRPr="003A5806" w:rsidRDefault="009F6CCC" w:rsidP="009F6CCC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 xml:space="preserve">Y | X=1 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left w:val="nil"/>
                              <w:bottom w:val="single" w:sz="4" w:space="0" w:color="000000" w:themeColor="text1"/>
                              <w:right w:val="nil"/>
                            </w:tcBorders>
                          </w:tcPr>
                          <w:p w:rsidR="009F6CCC" w:rsidRPr="003A5806" w:rsidRDefault="009F6CCC" w:rsidP="0015319E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left w:val="nil"/>
                              <w:bottom w:val="single" w:sz="4" w:space="0" w:color="000000" w:themeColor="text1"/>
                              <w:right w:val="nil"/>
                            </w:tcBorders>
                          </w:tcPr>
                          <w:p w:rsidR="009F6CCC" w:rsidRPr="003A5806" w:rsidRDefault="009F6CCC" w:rsidP="0015319E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1</w:t>
                            </w:r>
                          </w:p>
                        </w:tc>
                      </w:tr>
                      <w:tr w:rsidR="009F6CCC" w:rsidRPr="003A5806" w:rsidTr="009F6CCC">
                        <w:trPr>
                          <w:jc w:val="center"/>
                        </w:trPr>
                        <w:tc>
                          <w:tcPr>
                            <w:tcW w:w="952" w:type="dxa"/>
                            <w:tcBorders>
                              <w:top w:val="nil"/>
                              <w:left w:val="nil"/>
                            </w:tcBorders>
                          </w:tcPr>
                          <w:p w:rsidR="009F6CCC" w:rsidRPr="003A5806" w:rsidRDefault="009F6CCC" w:rsidP="0015319E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P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:rsidR="009F6CCC" w:rsidRPr="003A5806" w:rsidRDefault="009F6CCC" w:rsidP="0015319E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1/</w:t>
                            </w: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:rsidR="009F6CCC" w:rsidRPr="003A5806" w:rsidRDefault="009F6CCC" w:rsidP="009F6CCC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5</w:t>
                            </w: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/</w:t>
                            </w: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6</w:t>
                            </w:r>
                          </w:p>
                        </w:tc>
                      </w:tr>
                    </w:tbl>
                    <w:p w:rsidR="007408A8" w:rsidRPr="003A5806" w:rsidRDefault="007408A8" w:rsidP="0091195F">
                      <w:pPr>
                        <w:pStyle w:val="a6"/>
                        <w:numPr>
                          <w:ilvl w:val="0"/>
                          <w:numId w:val="12"/>
                        </w:numPr>
                        <w:spacing w:line="360" w:lineRule="auto"/>
                        <w:ind w:firstLineChars="0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  <w:r w:rsidRPr="003A5806"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</w:rPr>
                        <w:t>求</w:t>
                      </w:r>
                      <w:r w:rsidRPr="003A5806"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</w:rPr>
                        <w:t>Z=max{</w:t>
                      </w:r>
                      <w:r w:rsidRPr="003A5806">
                        <w:rPr>
                          <w:rFonts w:ascii="Calibri" w:hAnsi="Calibri"/>
                          <w:color w:val="000000"/>
                          <w:sz w:val="21"/>
                          <w:szCs w:val="21"/>
                        </w:rPr>
                        <w:t>X</w:t>
                      </w:r>
                      <w:r w:rsidRPr="003A5806"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</w:rPr>
                        <w:t>,</w:t>
                      </w:r>
                      <w:r w:rsidRPr="003A5806">
                        <w:rPr>
                          <w:rFonts w:ascii="Calibri" w:hAnsi="Calibri"/>
                          <w:color w:val="000000"/>
                          <w:sz w:val="21"/>
                          <w:szCs w:val="21"/>
                        </w:rPr>
                        <w:t xml:space="preserve"> </w:t>
                      </w:r>
                      <w:r w:rsidRPr="003A5806">
                        <w:rPr>
                          <w:rFonts w:ascii="Calibri" w:hAnsi="Calibri"/>
                          <w:color w:val="FF0000"/>
                          <w:sz w:val="21"/>
                          <w:szCs w:val="21"/>
                        </w:rPr>
                        <w:t>X</w:t>
                      </w:r>
                      <w:r w:rsidR="009F6CCC" w:rsidRPr="003A5806">
                        <w:rPr>
                          <w:rFonts w:asciiTheme="minorHAnsi" w:hAnsiTheme="minorHAnsi" w:hint="eastAsia"/>
                          <w:color w:val="FF0000"/>
                          <w:sz w:val="21"/>
                          <w:szCs w:val="21"/>
                        </w:rPr>
                        <w:t>-</w:t>
                      </w:r>
                      <w:r w:rsidRPr="003A5806">
                        <w:rPr>
                          <w:rFonts w:ascii="Calibri" w:hAnsi="Calibri"/>
                          <w:color w:val="FF0000"/>
                          <w:sz w:val="21"/>
                          <w:szCs w:val="21"/>
                        </w:rPr>
                        <w:t>Y</w:t>
                      </w:r>
                      <w:r w:rsidRPr="003A5806"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</w:rPr>
                        <w:t>}</w:t>
                      </w:r>
                      <w:r w:rsidRPr="003A5806"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</w:rPr>
                        <w:t>的分布律</w:t>
                      </w:r>
                      <w:r w:rsidR="00575360" w:rsidRPr="003A5806">
                        <w:rPr>
                          <w:rFonts w:ascii="Calibri" w:hAnsi="Calibri" w:hint="eastAsia"/>
                          <w:color w:val="000000"/>
                          <w:sz w:val="21"/>
                          <w:szCs w:val="21"/>
                        </w:rPr>
                        <w:t>.</w:t>
                      </w:r>
                    </w:p>
                    <w:tbl>
                      <w:tblPr>
                        <w:tblStyle w:val="a8"/>
                        <w:tblW w:w="0" w:type="auto"/>
                        <w:jc w:val="center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952"/>
                        <w:gridCol w:w="850"/>
                        <w:gridCol w:w="850"/>
                      </w:tblGrid>
                      <w:tr w:rsidR="00BC5E93" w:rsidRPr="003A5806" w:rsidTr="005F72B1">
                        <w:trPr>
                          <w:jc w:val="center"/>
                        </w:trPr>
                        <w:tc>
                          <w:tcPr>
                            <w:tcW w:w="952" w:type="dxa"/>
                            <w:tcBorders>
                              <w:left w:val="nil"/>
                              <w:bottom w:val="single" w:sz="4" w:space="0" w:color="000000" w:themeColor="text1"/>
                            </w:tcBorders>
                          </w:tcPr>
                          <w:p w:rsidR="00BC5E93" w:rsidRPr="003A5806" w:rsidRDefault="00BC5E93" w:rsidP="0015319E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 xml:space="preserve">Z 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left w:val="nil"/>
                              <w:bottom w:val="single" w:sz="4" w:space="0" w:color="000000" w:themeColor="text1"/>
                              <w:right w:val="nil"/>
                            </w:tcBorders>
                          </w:tcPr>
                          <w:p w:rsidR="00BC5E93" w:rsidRPr="003A5806" w:rsidRDefault="00BC5E93" w:rsidP="009F6CCC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left w:val="nil"/>
                              <w:bottom w:val="single" w:sz="4" w:space="0" w:color="000000" w:themeColor="text1"/>
                              <w:right w:val="nil"/>
                            </w:tcBorders>
                          </w:tcPr>
                          <w:p w:rsidR="00BC5E93" w:rsidRPr="003A5806" w:rsidRDefault="00BC5E93" w:rsidP="009F6CCC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1</w:t>
                            </w:r>
                          </w:p>
                        </w:tc>
                      </w:tr>
                      <w:tr w:rsidR="00BC5E93" w:rsidRPr="003A5806" w:rsidTr="005F72B1">
                        <w:trPr>
                          <w:jc w:val="center"/>
                        </w:trPr>
                        <w:tc>
                          <w:tcPr>
                            <w:tcW w:w="952" w:type="dxa"/>
                            <w:tcBorders>
                              <w:top w:val="nil"/>
                              <w:left w:val="nil"/>
                            </w:tcBorders>
                          </w:tcPr>
                          <w:p w:rsidR="00BC5E93" w:rsidRPr="003A5806" w:rsidRDefault="00BC5E93" w:rsidP="0015319E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P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:rsidR="00BC5E93" w:rsidRPr="003A5806" w:rsidRDefault="00BC5E93" w:rsidP="00BC5E93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1</w:t>
                            </w:r>
                            <w:r w:rsidRPr="003A5806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/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:rsidR="00BC5E93" w:rsidRPr="003A5806" w:rsidRDefault="00BC5E93" w:rsidP="00BC5E93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2</w:t>
                            </w:r>
                            <w:r w:rsidRPr="003A580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/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3</w:t>
                            </w:r>
                          </w:p>
                        </w:tc>
                      </w:tr>
                    </w:tbl>
                    <w:p w:rsidR="007408A8" w:rsidRPr="003A5806" w:rsidRDefault="007408A8" w:rsidP="00A51C31">
                      <w:pPr>
                        <w:pStyle w:val="a6"/>
                        <w:numPr>
                          <w:ilvl w:val="0"/>
                          <w:numId w:val="12"/>
                        </w:numPr>
                        <w:spacing w:line="480" w:lineRule="auto"/>
                        <w:ind w:firstLineChars="0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  <w:r w:rsidRPr="003A5806">
                        <w:rPr>
                          <w:rFonts w:ascii="Calibri" w:hAnsi="宋体"/>
                          <w:sz w:val="21"/>
                          <w:szCs w:val="21"/>
                        </w:rPr>
                        <w:t>求</w:t>
                      </w:r>
                      <w:r w:rsidRPr="003A5806">
                        <w:rPr>
                          <w:rFonts w:ascii="Calibri" w:hAnsi="Calibri"/>
                          <w:color w:val="FF0000"/>
                          <w:sz w:val="21"/>
                          <w:szCs w:val="21"/>
                        </w:rPr>
                        <w:t>P{</w:t>
                      </w:r>
                      <w:r w:rsidR="00A51C31" w:rsidRPr="003A5806">
                        <w:rPr>
                          <w:rFonts w:ascii="Calibri" w:hAnsi="Calibri" w:hint="eastAsia"/>
                          <w:color w:val="FF0000"/>
                          <w:sz w:val="21"/>
                          <w:szCs w:val="21"/>
                        </w:rPr>
                        <w:t>2</w:t>
                      </w:r>
                      <w:r w:rsidRPr="003A5806">
                        <w:rPr>
                          <w:rFonts w:ascii="Calibri" w:hAnsi="Calibri"/>
                          <w:color w:val="FF0000"/>
                          <w:sz w:val="21"/>
                          <w:szCs w:val="21"/>
                        </w:rPr>
                        <w:t>X</w:t>
                      </w:r>
                      <w:r w:rsidR="00A51C31" w:rsidRPr="003A5806">
                        <w:rPr>
                          <w:rFonts w:ascii="Calibri" w:hAnsi="Calibri" w:hint="eastAsia"/>
                          <w:color w:val="FF0000"/>
                          <w:sz w:val="21"/>
                          <w:szCs w:val="21"/>
                        </w:rPr>
                        <w:t>-</w:t>
                      </w:r>
                      <w:r w:rsidRPr="003A5806">
                        <w:rPr>
                          <w:rFonts w:ascii="Calibri" w:hAnsi="Calibri"/>
                          <w:color w:val="FF0000"/>
                          <w:sz w:val="21"/>
                          <w:szCs w:val="21"/>
                        </w:rPr>
                        <w:t>Y≤1}</w:t>
                      </w:r>
                      <w:r w:rsidR="00575360" w:rsidRPr="003A5806">
                        <w:rPr>
                          <w:rFonts w:ascii="Calibri" w:hAnsi="Calibri" w:hint="eastAsia"/>
                          <w:color w:val="FF0000"/>
                          <w:sz w:val="21"/>
                          <w:szCs w:val="21"/>
                        </w:rPr>
                        <w:t>.</w:t>
                      </w:r>
                    </w:p>
                    <w:p w:rsidR="007408A8" w:rsidRPr="00F37359" w:rsidRDefault="00A51C31" w:rsidP="00A51C31">
                      <w:pPr>
                        <w:adjustRightInd w:val="0"/>
                        <w:snapToGrid w:val="0"/>
                        <w:spacing w:line="480" w:lineRule="auto"/>
                        <w:ind w:firstLineChars="200" w:firstLine="420"/>
                        <w:jc w:val="center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  <w:r w:rsidRPr="00F37359">
                        <w:rPr>
                          <w:rFonts w:ascii="Calibri" w:hAnsi="Calibri"/>
                          <w:sz w:val="21"/>
                          <w:szCs w:val="21"/>
                        </w:rPr>
                        <w:t>P{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2</w:t>
                      </w:r>
                      <w:r w:rsidRPr="00F37359">
                        <w:rPr>
                          <w:rFonts w:ascii="Calibri" w:hAnsi="Calibri"/>
                          <w:sz w:val="21"/>
                          <w:szCs w:val="21"/>
                        </w:rPr>
                        <w:t>X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-</w:t>
                      </w:r>
                      <w:r w:rsidRPr="00F37359">
                        <w:rPr>
                          <w:rFonts w:ascii="Calibri" w:hAnsi="Calibri"/>
                          <w:sz w:val="21"/>
                          <w:szCs w:val="21"/>
                        </w:rPr>
                        <w:t>Y≤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1</w:t>
                      </w:r>
                      <w:r w:rsidRPr="00F37359">
                        <w:rPr>
                          <w:rFonts w:ascii="Calibri" w:hAnsi="Calibri"/>
                          <w:sz w:val="21"/>
                          <w:szCs w:val="21"/>
                        </w:rPr>
                        <w:t>}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=8</w:t>
                      </w:r>
                      <w:r w:rsidRPr="00A51C31">
                        <w:rPr>
                          <w:rFonts w:ascii="Calibri" w:hAnsi="Calibri"/>
                          <w:sz w:val="21"/>
                          <w:szCs w:val="21"/>
                        </w:rPr>
                        <w:t>/9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5A1A07" w:rsidRDefault="005A1A0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825857" w:rsidRDefault="0082585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5A1A07" w:rsidRDefault="005A1A0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CC1184" w:rsidRDefault="006B648D" w:rsidP="009D2FA3">
      <w:pPr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1771650</wp:posOffset>
                </wp:positionH>
                <wp:positionV relativeFrom="paragraph">
                  <wp:posOffset>271145</wp:posOffset>
                </wp:positionV>
                <wp:extent cx="5984240" cy="862330"/>
                <wp:effectExtent l="0" t="0" r="0" b="0"/>
                <wp:wrapNone/>
                <wp:docPr id="41" name="Group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862330"/>
                          <a:chOff x="11445" y="2665"/>
                          <a:chExt cx="8332" cy="1426"/>
                        </a:xfrm>
                      </wpg:grpSpPr>
                      <wps:wsp>
                        <wps:cNvPr id="42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12831" y="2727"/>
                            <a:ext cx="6946" cy="10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8A8" w:rsidRDefault="007408A8" w:rsidP="00601445">
                              <w:pPr>
                                <w:rPr>
                                  <w:rFonts w:ascii="黑体" w:eastAsia="黑体"/>
                                  <w:sz w:val="24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bCs/>
                                  <w:sz w:val="24"/>
                                </w:rPr>
                                <w:t>二、</w:t>
                              </w:r>
                              <w:r>
                                <w:rPr>
                                  <w:rFonts w:ascii="黑体" w:eastAsia="黑体" w:hint="eastAsia"/>
                                  <w:sz w:val="24"/>
                                </w:rPr>
                                <w:t>计算题 （每小题5分，共10分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11445" y="2665"/>
                            <a:ext cx="1428" cy="14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1284"/>
                              </w:tblGrid>
                              <w:tr w:rsidR="007408A8" w:rsidRPr="005A523F">
                                <w:trPr>
                                  <w:cantSplit/>
                                  <w:trHeight w:val="837"/>
                                </w:trPr>
                                <w:tc>
                                  <w:tcPr>
                                    <w:tcW w:w="1284" w:type="dxa"/>
                                    <w:tcBorders>
                                      <w:top w:val="single" w:sz="12" w:space="0" w:color="auto"/>
                                      <w:left w:val="single" w:sz="12" w:space="0" w:color="auto"/>
                                      <w:bottom w:val="single" w:sz="12" w:space="0" w:color="auto"/>
                                      <w:right w:val="single" w:sz="12" w:space="0" w:color="auto"/>
                                    </w:tcBorders>
                                    <w:vAlign w:val="center"/>
                                  </w:tcPr>
                                  <w:p w:rsidR="007408A8" w:rsidRPr="00F80188" w:rsidRDefault="007408A8" w:rsidP="00601445">
                                    <w:pPr>
                                      <w:rPr>
                                        <w:b/>
                                        <w:sz w:val="18"/>
                                        <w:szCs w:val="18"/>
                                      </w:rPr>
                                    </w:pPr>
                                    <w:r w:rsidRPr="00F80188">
                                      <w:rPr>
                                        <w:rFonts w:hint="eastAsia"/>
                                        <w:b/>
                                        <w:sz w:val="18"/>
                                        <w:szCs w:val="18"/>
                                      </w:rPr>
                                      <w:t>得分：</w:t>
                                    </w:r>
                                  </w:p>
                                  <w:p w:rsidR="007408A8" w:rsidRDefault="007408A8">
                                    <w:pPr>
                                      <w:jc w:val="center"/>
                                      <w:rPr>
                                        <w:sz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7408A8" w:rsidRPr="005A523F" w:rsidRDefault="007408A8" w:rsidP="00601445">
                              <w:pPr>
                                <w:rPr>
                                  <w:sz w:val="21"/>
                                  <w:szCs w:val="21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0" o:spid="_x0000_s1039" style="position:absolute;left:0;text-align:left;margin-left:139.5pt;margin-top:21.35pt;width:471.2pt;height:67.9pt;z-index:251690496" coordorigin="11445,2665" coordsize="8332,1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">
                <v:shape id="Text Box 171" o:spid="_x0000_s1040" type="#_x0000_t202" style="position:absolute;left:12831;top:2727;width:6946;height:10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zvjM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fES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M74zEAAAA2wAAAA8AAAAAAAAAAAAAAAAAmAIAAGRycy9k&#10;b3ducmV2LnhtbFBLBQYAAAAABAAEAPUAAACJAwAAAAA=&#10;" stroked="f">
                  <v:textbox>
                    <w:txbxContent>
                      <w:p w:rsidR="007408A8" w:rsidRDefault="007408A8" w:rsidP="00601445">
                        <w:pPr>
                          <w:rPr>
                            <w:rFonts w:ascii="黑体" w:eastAsia="黑体"/>
                            <w:sz w:val="24"/>
                          </w:rPr>
                        </w:pPr>
                        <w:r>
                          <w:rPr>
                            <w:rFonts w:ascii="黑体" w:eastAsia="黑体" w:hint="eastAsia"/>
                            <w:bCs/>
                            <w:sz w:val="24"/>
                          </w:rPr>
                          <w:t>二、</w:t>
                        </w:r>
                        <w:r>
                          <w:rPr>
                            <w:rFonts w:ascii="黑体" w:eastAsia="黑体" w:hint="eastAsia"/>
                            <w:sz w:val="24"/>
                          </w:rPr>
                          <w:t>计算题 （每小题5分，共10分）</w:t>
                        </w:r>
                      </w:p>
                    </w:txbxContent>
                  </v:textbox>
                </v:shape>
                <v:shape id="Text Box 172" o:spid="_x0000_s1041" type="#_x0000_t202" style="position:absolute;left:11445;top:2665;width:1428;height:1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BKF8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P4P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4AShfBAAAA2wAAAA8AAAAAAAAAAAAAAAAAmAIAAGRycy9kb3du&#10;cmV2LnhtbFBLBQYAAAAABAAEAPUAAACGAwAAAAA=&#10;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000" w:firstRow="0" w:lastRow="0" w:firstColumn="0" w:lastColumn="0" w:noHBand="0" w:noVBand="0"/>
                        </w:tblPr>
                        <w:tblGrid>
                          <w:gridCol w:w="1284"/>
                        </w:tblGrid>
                        <w:tr w:rsidR="007408A8" w:rsidRPr="005A523F">
                          <w:trPr>
                            <w:cantSplit/>
                            <w:trHeight w:val="837"/>
                          </w:trPr>
                          <w:tc>
                            <w:tcPr>
                              <w:tcW w:w="1284" w:type="dxa"/>
                              <w:tc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</w:tcBorders>
                              <w:vAlign w:val="center"/>
                            </w:tcPr>
                            <w:p w:rsidR="007408A8" w:rsidRPr="00F80188" w:rsidRDefault="007408A8" w:rsidP="00601445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F80188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得分：</w:t>
                              </w:r>
                            </w:p>
                            <w:p w:rsidR="007408A8" w:rsidRDefault="007408A8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</w:p>
                          </w:tc>
                        </w:tr>
                      </w:tbl>
                      <w:p w:rsidR="007408A8" w:rsidRPr="005A523F" w:rsidRDefault="007408A8" w:rsidP="00601445">
                        <w:pPr>
                          <w:rPr>
                            <w:sz w:val="21"/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9D2FA3">
        <w:rPr>
          <w:rFonts w:ascii="黑体" w:eastAsia="黑体" w:hint="eastAsia"/>
          <w:sz w:val="32"/>
          <w:szCs w:val="32"/>
        </w:rPr>
        <w:t xml:space="preserve">                                                                              </w:t>
      </w:r>
    </w:p>
    <w:p w:rsidR="008B22E6" w:rsidRDefault="008B22E6" w:rsidP="009D2FA3">
      <w:pPr>
        <w:rPr>
          <w:rFonts w:ascii="黑体" w:eastAsia="黑体"/>
          <w:sz w:val="32"/>
          <w:szCs w:val="32"/>
        </w:rPr>
      </w:pPr>
    </w:p>
    <w:p w:rsidR="00CC1184" w:rsidRDefault="006B648D" w:rsidP="00601445">
      <w:pPr>
        <w:tabs>
          <w:tab w:val="left" w:pos="2835"/>
        </w:tabs>
        <w:rPr>
          <w:rFonts w:ascii="黑体" w:eastAsia="黑体"/>
          <w:sz w:val="32"/>
          <w:szCs w:val="32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1741805</wp:posOffset>
                </wp:positionH>
                <wp:positionV relativeFrom="paragraph">
                  <wp:posOffset>252730</wp:posOffset>
                </wp:positionV>
                <wp:extent cx="5725795" cy="1670050"/>
                <wp:effectExtent l="0" t="635" r="1905" b="0"/>
                <wp:wrapNone/>
                <wp:docPr id="40" name="Text Box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5795" cy="1670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Pr="0044449A" w:rsidRDefault="007408A8" w:rsidP="009B0944">
                            <w:pPr>
                              <w:pStyle w:val="a6"/>
                              <w:numPr>
                                <w:ilvl w:val="0"/>
                                <w:numId w:val="11"/>
                              </w:numPr>
                              <w:tabs>
                                <w:tab w:val="left" w:pos="8647"/>
                              </w:tabs>
                              <w:kinsoku w:val="0"/>
                              <w:adjustRightInd w:val="0"/>
                              <w:snapToGrid w:val="0"/>
                              <w:spacing w:line="360" w:lineRule="auto"/>
                              <w:ind w:left="0" w:firstLineChars="0" w:hanging="357"/>
                              <w:jc w:val="left"/>
                              <w:rPr>
                                <w:rFonts w:ascii="宋体" w:hAnsi="宋体"/>
                                <w:sz w:val="21"/>
                                <w:szCs w:val="21"/>
                              </w:rPr>
                            </w:pPr>
                            <w:r w:rsidRPr="00E24EB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1.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44449A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甲袋装有</w:t>
                            </w:r>
                            <w:r w:rsidRPr="0044449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5</w:t>
                            </w:r>
                            <w:r w:rsidRPr="0044449A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个白球</w:t>
                            </w:r>
                            <w:r w:rsidRPr="0044449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、</w:t>
                            </w:r>
                            <w:r w:rsidRPr="0044449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7</w:t>
                            </w:r>
                            <w:r w:rsidRPr="0044449A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个黑球，乙袋装有</w:t>
                            </w:r>
                            <w:r w:rsidRPr="0044449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3</w:t>
                            </w:r>
                            <w:r w:rsidRPr="0044449A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个白球</w:t>
                            </w:r>
                            <w:r w:rsidRPr="0044449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、</w:t>
                            </w:r>
                            <w:r w:rsidRPr="0044449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12</w:t>
                            </w:r>
                            <w:r w:rsidRPr="0044449A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个黑球.抽编号为</w:t>
                            </w:r>
                            <w:r w:rsidRPr="0044449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1,2,3</w:t>
                            </w:r>
                            <w:r w:rsidRPr="0044449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的卡片，抽到</w:t>
                            </w:r>
                            <w:r w:rsidRPr="0044449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1</w:t>
                            </w:r>
                            <w:r w:rsidRPr="0044449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号</w:t>
                            </w:r>
                            <w:r w:rsidR="00575360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或</w:t>
                            </w:r>
                            <w:r w:rsidRPr="0044449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3</w:t>
                            </w:r>
                            <w:r w:rsidRPr="0044449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号，则从</w:t>
                            </w:r>
                            <w:r w:rsidRPr="0044449A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甲袋中摸一个球；</w:t>
                            </w:r>
                            <w:r w:rsidRPr="0044449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抽到</w:t>
                            </w:r>
                            <w:r w:rsidRPr="0044449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2</w:t>
                            </w:r>
                            <w:r w:rsidRPr="0044449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号，则从</w:t>
                            </w:r>
                            <w:r w:rsidRPr="0044449A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乙</w:t>
                            </w:r>
                            <w:r w:rsidRPr="0044449A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袋中摸一个球.若摸到的是白球，</w:t>
                            </w:r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那么</w:t>
                            </w:r>
                            <w:r w:rsidRPr="0044449A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它</w:t>
                            </w:r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是</w:t>
                            </w:r>
                            <w:r w:rsidRPr="0044449A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甲袋</w:t>
                            </w:r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中的球的可能性有多大？</w:t>
                            </w:r>
                          </w:p>
                          <w:p w:rsidR="007408A8" w:rsidRDefault="007408A8" w:rsidP="00293360">
                            <w:pPr>
                              <w:tabs>
                                <w:tab w:val="left" w:pos="8647"/>
                              </w:tabs>
                              <w:kinsoku w:val="0"/>
                              <w:adjustRightInd w:val="0"/>
                              <w:snapToGrid w:val="0"/>
                              <w:spacing w:line="360" w:lineRule="auto"/>
                              <w:ind w:firstLine="420"/>
                              <w:jc w:val="left"/>
                              <w:rPr>
                                <w:rFonts w:ascii="宋体" w:hAnsi="宋体"/>
                                <w:color w:val="000000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 xml:space="preserve">解 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p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fPr>
                                <m:num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2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3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×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5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12</m:t>
                                      </m:r>
                                    </m:den>
                                  </m:f>
                                </m:num>
                                <m:den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2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3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×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5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12</m:t>
                                      </m:r>
                                    </m:den>
                                  </m:f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3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×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3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15</m:t>
                                      </m:r>
                                    </m:den>
                                  </m:f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color w:val="000000"/>
                                  <w:sz w:val="21"/>
                                  <w:szCs w:val="21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1"/>
                                      <w:szCs w:val="21"/>
                                    </w:rPr>
                                  </m:ctrlPr>
                                </m:fPr>
                                <m:num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5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18</m:t>
                                      </m:r>
                                    </m:den>
                                  </m:f>
                                </m:num>
                                <m:den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3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90</m:t>
                                      </m:r>
                                    </m:den>
                                  </m:f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color w:val="000000"/>
                                  <w:sz w:val="21"/>
                                  <w:szCs w:val="21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2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31</m:t>
                                  </m:r>
                                </m:den>
                              </m:f>
                            </m:oMath>
                            <w:r w:rsidR="00293360">
                              <w:rPr>
                                <w:rFonts w:ascii="宋体" w:hAnsi="宋体" w:hint="eastAsia"/>
                                <w:color w:val="000000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  <w:p w:rsidR="00293360" w:rsidRPr="007408A8" w:rsidRDefault="00293360" w:rsidP="00293360">
                            <w:pPr>
                              <w:tabs>
                                <w:tab w:val="left" w:pos="8647"/>
                              </w:tabs>
                              <w:kinsoku w:val="0"/>
                              <w:adjustRightInd w:val="0"/>
                              <w:snapToGrid w:val="0"/>
                              <w:spacing w:line="360" w:lineRule="auto"/>
                              <w:ind w:firstLine="420"/>
                              <w:jc w:val="left"/>
                              <w:rPr>
                                <w:rFonts w:ascii="宋体" w:hAnsi="宋体"/>
                                <w:sz w:val="21"/>
                                <w:szCs w:val="21"/>
                              </w:rPr>
                            </w:pPr>
                          </w:p>
                          <w:p w:rsidR="007408A8" w:rsidRDefault="007408A8" w:rsidP="00E5733B">
                            <w:pPr>
                              <w:tabs>
                                <w:tab w:val="left" w:pos="8647"/>
                              </w:tabs>
                              <w:kinsoku w:val="0"/>
                              <w:adjustRightInd w:val="0"/>
                              <w:snapToGrid w:val="0"/>
                              <w:spacing w:line="360" w:lineRule="auto"/>
                              <w:jc w:val="left"/>
                              <w:rPr>
                                <w:rFonts w:ascii="宋体" w:hAnsi="宋体"/>
                                <w:sz w:val="21"/>
                                <w:szCs w:val="21"/>
                              </w:rPr>
                            </w:pPr>
                          </w:p>
                          <w:p w:rsidR="007408A8" w:rsidRDefault="007408A8" w:rsidP="00E5733B">
                            <w:pPr>
                              <w:tabs>
                                <w:tab w:val="left" w:pos="8647"/>
                              </w:tabs>
                              <w:kinsoku w:val="0"/>
                              <w:adjustRightInd w:val="0"/>
                              <w:snapToGrid w:val="0"/>
                              <w:spacing w:line="360" w:lineRule="auto"/>
                              <w:jc w:val="left"/>
                              <w:rPr>
                                <w:rFonts w:ascii="宋体" w:hAnsi="宋体"/>
                                <w:sz w:val="21"/>
                                <w:szCs w:val="21"/>
                              </w:rPr>
                            </w:pPr>
                          </w:p>
                          <w:p w:rsidR="007408A8" w:rsidRPr="0091195F" w:rsidRDefault="007408A8" w:rsidP="00E5733B">
                            <w:pPr>
                              <w:tabs>
                                <w:tab w:val="left" w:pos="8647"/>
                              </w:tabs>
                              <w:kinsoku w:val="0"/>
                              <w:adjustRightInd w:val="0"/>
                              <w:snapToGrid w:val="0"/>
                              <w:spacing w:line="360" w:lineRule="auto"/>
                              <w:jc w:val="left"/>
                              <w:rPr>
                                <w:rFonts w:ascii="宋体" w:hAnsi="宋体"/>
                                <w:sz w:val="21"/>
                                <w:szCs w:val="21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5" o:spid="_x0000_s1042" type="#_x0000_t202" style="position:absolute;left:0;text-align:left;margin-left:137.15pt;margin-top:19.9pt;width:450.85pt;height:131.5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" stroked="f">
                <v:textbox>
                  <w:txbxContent>
                    <w:p w:rsidR="007408A8" w:rsidRPr="0044449A" w:rsidRDefault="007408A8" w:rsidP="009B0944">
                      <w:pPr>
                        <w:pStyle w:val="a6"/>
                        <w:numPr>
                          <w:ilvl w:val="0"/>
                          <w:numId w:val="11"/>
                        </w:numPr>
                        <w:tabs>
                          <w:tab w:val="left" w:pos="8647"/>
                        </w:tabs>
                        <w:kinsoku w:val="0"/>
                        <w:adjustRightInd w:val="0"/>
                        <w:snapToGrid w:val="0"/>
                        <w:spacing w:line="360" w:lineRule="auto"/>
                        <w:ind w:left="0" w:firstLineChars="0" w:hanging="357"/>
                        <w:jc w:val="left"/>
                        <w:rPr>
                          <w:rFonts w:ascii="宋体" w:hAnsi="宋体"/>
                          <w:sz w:val="21"/>
                          <w:szCs w:val="21"/>
                        </w:rPr>
                      </w:pPr>
                      <w:r w:rsidRPr="00E24EBE">
                        <w:rPr>
                          <w:rFonts w:hint="eastAsia"/>
                          <w:sz w:val="21"/>
                          <w:szCs w:val="21"/>
                        </w:rPr>
                        <w:t>1.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</w:t>
                      </w:r>
                      <w:r w:rsidRPr="0044449A">
                        <w:rPr>
                          <w:rFonts w:ascii="宋体" w:hAnsi="宋体" w:hint="eastAsia"/>
                          <w:sz w:val="21"/>
                          <w:szCs w:val="21"/>
                        </w:rPr>
                        <w:t>甲袋装有</w:t>
                      </w:r>
                      <w:r w:rsidRPr="0044449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5</w:t>
                      </w:r>
                      <w:r w:rsidRPr="0044449A">
                        <w:rPr>
                          <w:rFonts w:ascii="Calibri" w:hAnsi="Calibri"/>
                          <w:sz w:val="21"/>
                          <w:szCs w:val="21"/>
                        </w:rPr>
                        <w:t>个白球</w:t>
                      </w:r>
                      <w:r w:rsidRPr="0044449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、</w:t>
                      </w:r>
                      <w:r w:rsidRPr="0044449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7</w:t>
                      </w:r>
                      <w:r w:rsidRPr="0044449A">
                        <w:rPr>
                          <w:rFonts w:ascii="Calibri" w:hAnsi="Calibri"/>
                          <w:sz w:val="21"/>
                          <w:szCs w:val="21"/>
                        </w:rPr>
                        <w:t>个黑球，乙袋装有</w:t>
                      </w:r>
                      <w:r w:rsidRPr="0044449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3</w:t>
                      </w:r>
                      <w:r w:rsidRPr="0044449A">
                        <w:rPr>
                          <w:rFonts w:ascii="Calibri" w:hAnsi="Calibri"/>
                          <w:sz w:val="21"/>
                          <w:szCs w:val="21"/>
                        </w:rPr>
                        <w:t>个白球</w:t>
                      </w:r>
                      <w:r w:rsidRPr="0044449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、</w:t>
                      </w:r>
                      <w:r w:rsidRPr="0044449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12</w:t>
                      </w:r>
                      <w:r w:rsidRPr="0044449A">
                        <w:rPr>
                          <w:rFonts w:ascii="宋体" w:hAnsi="宋体" w:hint="eastAsia"/>
                          <w:sz w:val="21"/>
                          <w:szCs w:val="21"/>
                        </w:rPr>
                        <w:t>个黑球.抽编号为</w:t>
                      </w:r>
                      <w:r w:rsidRPr="0044449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1,2,3</w:t>
                      </w:r>
                      <w:r w:rsidRPr="0044449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的卡片，抽到</w:t>
                      </w:r>
                      <w:r w:rsidRPr="0044449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1</w:t>
                      </w:r>
                      <w:r w:rsidRPr="0044449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号</w:t>
                      </w:r>
                      <w:r w:rsidR="00575360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或</w:t>
                      </w:r>
                      <w:r w:rsidRPr="0044449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3</w:t>
                      </w:r>
                      <w:r w:rsidRPr="0044449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号，则从</w:t>
                      </w:r>
                      <w:r w:rsidRPr="0044449A">
                        <w:rPr>
                          <w:rFonts w:ascii="宋体" w:hAnsi="宋体" w:hint="eastAsia"/>
                          <w:sz w:val="21"/>
                          <w:szCs w:val="21"/>
                        </w:rPr>
                        <w:t>甲袋中摸一个球；</w:t>
                      </w:r>
                      <w:r w:rsidRPr="0044449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抽到</w:t>
                      </w:r>
                      <w:r w:rsidRPr="0044449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2</w:t>
                      </w:r>
                      <w:r w:rsidRPr="0044449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号，则从</w:t>
                      </w:r>
                      <w:r w:rsidRPr="0044449A">
                        <w:rPr>
                          <w:rFonts w:ascii="Calibri" w:hAnsi="Calibri"/>
                          <w:sz w:val="21"/>
                          <w:szCs w:val="21"/>
                        </w:rPr>
                        <w:t>乙</w:t>
                      </w:r>
                      <w:r w:rsidRPr="0044449A">
                        <w:rPr>
                          <w:rFonts w:ascii="宋体" w:hAnsi="宋体" w:hint="eastAsia"/>
                          <w:sz w:val="21"/>
                          <w:szCs w:val="21"/>
                        </w:rPr>
                        <w:t>袋中摸一个球.若摸到的是白球，</w:t>
                      </w:r>
                      <w:r>
                        <w:rPr>
                          <w:rFonts w:ascii="宋体" w:hAnsi="宋体" w:hint="eastAsia"/>
                          <w:sz w:val="21"/>
                          <w:szCs w:val="21"/>
                        </w:rPr>
                        <w:t>那么</w:t>
                      </w:r>
                      <w:r w:rsidRPr="0044449A">
                        <w:rPr>
                          <w:rFonts w:ascii="宋体" w:hAnsi="宋体" w:hint="eastAsia"/>
                          <w:sz w:val="21"/>
                          <w:szCs w:val="21"/>
                        </w:rPr>
                        <w:t>它</w:t>
                      </w:r>
                      <w:r>
                        <w:rPr>
                          <w:rFonts w:ascii="宋体" w:hAnsi="宋体" w:hint="eastAsia"/>
                          <w:sz w:val="21"/>
                          <w:szCs w:val="21"/>
                        </w:rPr>
                        <w:t>是</w:t>
                      </w:r>
                      <w:r w:rsidRPr="0044449A">
                        <w:rPr>
                          <w:rFonts w:ascii="宋体" w:hAnsi="宋体" w:hint="eastAsia"/>
                          <w:sz w:val="21"/>
                          <w:szCs w:val="21"/>
                        </w:rPr>
                        <w:t>甲袋</w:t>
                      </w:r>
                      <w:r>
                        <w:rPr>
                          <w:rFonts w:ascii="宋体" w:hAnsi="宋体" w:hint="eastAsia"/>
                          <w:sz w:val="21"/>
                          <w:szCs w:val="21"/>
                        </w:rPr>
                        <w:t>中的球的可能性有多大？</w:t>
                      </w:r>
                    </w:p>
                    <w:p w:rsidR="007408A8" w:rsidRDefault="007408A8" w:rsidP="00293360">
                      <w:pPr>
                        <w:tabs>
                          <w:tab w:val="left" w:pos="8647"/>
                        </w:tabs>
                        <w:kinsoku w:val="0"/>
                        <w:adjustRightInd w:val="0"/>
                        <w:snapToGrid w:val="0"/>
                        <w:spacing w:line="360" w:lineRule="auto"/>
                        <w:ind w:firstLine="420"/>
                        <w:jc w:val="left"/>
                        <w:rPr>
                          <w:rFonts w:ascii="宋体" w:hAnsi="宋体" w:hint="eastAsia"/>
                          <w:color w:val="000000"/>
                          <w:sz w:val="21"/>
                          <w:szCs w:val="21"/>
                        </w:rPr>
                      </w:pPr>
                      <w:r>
                        <w:rPr>
                          <w:rFonts w:ascii="宋体" w:hAnsi="宋体" w:hint="eastAsia"/>
                          <w:sz w:val="21"/>
                          <w:szCs w:val="21"/>
                        </w:rPr>
                        <w:t xml:space="preserve">解 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p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  <m:t>×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  <m:t>5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  <m:t>12</m:t>
                                </m:r>
                              </m:den>
                            </m:f>
                          </m:num>
                          <m:den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  <m:t>×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  <m:t>5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  <m:t>12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  <m:t>×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  <m:t>15</m:t>
                                </m:r>
                              </m:den>
                            </m:f>
                          </m:den>
                        </m:f>
                        <m:r>
                          <w:rPr>
                            <w:rFonts w:ascii="Cambria Math" w:hAnsi="Cambria Math"/>
                            <w:color w:val="000000"/>
                            <w:sz w:val="21"/>
                            <w:szCs w:val="21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  <m:t>5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  <m:t>18</m:t>
                                </m:r>
                              </m:den>
                            </m:f>
                          </m:num>
                          <m:den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  <m:t>3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1"/>
                                    <w:szCs w:val="21"/>
                                  </w:rPr>
                                  <m:t>90</m:t>
                                </m:r>
                              </m:den>
                            </m:f>
                          </m:den>
                        </m:f>
                        <m:r>
                          <w:rPr>
                            <w:rFonts w:ascii="Cambria Math" w:hAnsi="Cambria Math"/>
                            <w:color w:val="000000"/>
                            <w:sz w:val="21"/>
                            <w:szCs w:val="21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  <m:t>2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  <m:t>31</m:t>
                            </m:r>
                          </m:den>
                        </m:f>
                      </m:oMath>
                      <w:r w:rsidR="00293360">
                        <w:rPr>
                          <w:rFonts w:ascii="宋体" w:hAnsi="宋体" w:hint="eastAsia"/>
                          <w:color w:val="000000"/>
                          <w:sz w:val="21"/>
                          <w:szCs w:val="21"/>
                        </w:rPr>
                        <w:t>.</w:t>
                      </w:r>
                    </w:p>
                    <w:p w:rsidR="00293360" w:rsidRPr="007408A8" w:rsidRDefault="00293360" w:rsidP="00293360">
                      <w:pPr>
                        <w:tabs>
                          <w:tab w:val="left" w:pos="8647"/>
                        </w:tabs>
                        <w:kinsoku w:val="0"/>
                        <w:adjustRightInd w:val="0"/>
                        <w:snapToGrid w:val="0"/>
                        <w:spacing w:line="360" w:lineRule="auto"/>
                        <w:ind w:firstLine="420"/>
                        <w:jc w:val="left"/>
                        <w:rPr>
                          <w:rFonts w:ascii="宋体" w:hAnsi="宋体"/>
                          <w:sz w:val="21"/>
                          <w:szCs w:val="21"/>
                        </w:rPr>
                      </w:pPr>
                    </w:p>
                    <w:p w:rsidR="007408A8" w:rsidRDefault="007408A8" w:rsidP="00E5733B">
                      <w:pPr>
                        <w:tabs>
                          <w:tab w:val="left" w:pos="8647"/>
                        </w:tabs>
                        <w:kinsoku w:val="0"/>
                        <w:adjustRightInd w:val="0"/>
                        <w:snapToGrid w:val="0"/>
                        <w:spacing w:line="360" w:lineRule="auto"/>
                        <w:jc w:val="left"/>
                        <w:rPr>
                          <w:rFonts w:ascii="宋体" w:hAnsi="宋体"/>
                          <w:sz w:val="21"/>
                          <w:szCs w:val="21"/>
                        </w:rPr>
                      </w:pPr>
                    </w:p>
                    <w:p w:rsidR="007408A8" w:rsidRDefault="007408A8" w:rsidP="00E5733B">
                      <w:pPr>
                        <w:tabs>
                          <w:tab w:val="left" w:pos="8647"/>
                        </w:tabs>
                        <w:kinsoku w:val="0"/>
                        <w:adjustRightInd w:val="0"/>
                        <w:snapToGrid w:val="0"/>
                        <w:spacing w:line="360" w:lineRule="auto"/>
                        <w:jc w:val="left"/>
                        <w:rPr>
                          <w:rFonts w:ascii="宋体" w:hAnsi="宋体"/>
                          <w:sz w:val="21"/>
                          <w:szCs w:val="21"/>
                        </w:rPr>
                      </w:pPr>
                    </w:p>
                    <w:p w:rsidR="007408A8" w:rsidRPr="0091195F" w:rsidRDefault="007408A8" w:rsidP="00E5733B">
                      <w:pPr>
                        <w:tabs>
                          <w:tab w:val="left" w:pos="8647"/>
                        </w:tabs>
                        <w:kinsoku w:val="0"/>
                        <w:adjustRightInd w:val="0"/>
                        <w:snapToGrid w:val="0"/>
                        <w:spacing w:line="360" w:lineRule="auto"/>
                        <w:jc w:val="left"/>
                        <w:rPr>
                          <w:rFonts w:ascii="宋体" w:hAnsi="宋体"/>
                          <w:sz w:val="21"/>
                          <w:szCs w:val="2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>
                <wp:simplePos x="0" y="0"/>
                <wp:positionH relativeFrom="column">
                  <wp:posOffset>8365490</wp:posOffset>
                </wp:positionH>
                <wp:positionV relativeFrom="paragraph">
                  <wp:posOffset>5880100</wp:posOffset>
                </wp:positionV>
                <wp:extent cx="570865" cy="276225"/>
                <wp:effectExtent l="0" t="0" r="0" b="9525"/>
                <wp:wrapNone/>
                <wp:docPr id="39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86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Pr="00F80188" w:rsidRDefault="007408A8" w:rsidP="00601445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F80188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得分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658.7pt;margin-top:463pt;width:44.95pt;height:21.75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2/pugIAAMI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" filled="f" stroked="f">
                <v:textbox>
                  <w:txbxContent>
                    <w:p w:rsidR="007408A8" w:rsidRPr="00F80188" w:rsidRDefault="007408A8" w:rsidP="00601445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F80188">
                        <w:rPr>
                          <w:rFonts w:hint="eastAsia"/>
                          <w:b/>
                          <w:sz w:val="18"/>
                          <w:szCs w:val="18"/>
                        </w:rPr>
                        <w:t>得分：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>
                <wp:simplePos x="0" y="0"/>
                <wp:positionH relativeFrom="column">
                  <wp:posOffset>8365490</wp:posOffset>
                </wp:positionH>
                <wp:positionV relativeFrom="paragraph">
                  <wp:posOffset>5880100</wp:posOffset>
                </wp:positionV>
                <wp:extent cx="570865" cy="276225"/>
                <wp:effectExtent l="0" t="0" r="0" b="9525"/>
                <wp:wrapNone/>
                <wp:docPr id="60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86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Pr="00F80188" w:rsidRDefault="007408A8" w:rsidP="00601445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F80188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得分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left:0;text-align:left;margin-left:658.7pt;margin-top:463pt;width:44.95pt;height:21.75pt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FLkuQIAAMI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" filled="f" stroked="f">
                <v:textbox>
                  <w:txbxContent>
                    <w:p w:rsidR="007408A8" w:rsidRPr="00F80188" w:rsidRDefault="007408A8" w:rsidP="00601445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F80188">
                        <w:rPr>
                          <w:rFonts w:hint="eastAsia"/>
                          <w:b/>
                          <w:sz w:val="18"/>
                          <w:szCs w:val="18"/>
                        </w:rPr>
                        <w:t>得分：</w:t>
                      </w:r>
                    </w:p>
                  </w:txbxContent>
                </v:textbox>
              </v:shape>
            </w:pict>
          </mc:Fallback>
        </mc:AlternateContent>
      </w:r>
      <w:r w:rsidR="00601445">
        <w:rPr>
          <w:rFonts w:ascii="黑体" w:eastAsia="黑体" w:hint="eastAsia"/>
          <w:sz w:val="32"/>
          <w:szCs w:val="32"/>
        </w:rPr>
        <w:t xml:space="preserve">    </w:t>
      </w:r>
    </w:p>
    <w:p w:rsidR="00CC1184" w:rsidRDefault="00CC1184" w:rsidP="009D2FA3">
      <w:pPr>
        <w:rPr>
          <w:sz w:val="24"/>
        </w:rPr>
      </w:pPr>
    </w:p>
    <w:p w:rsidR="005A1A07" w:rsidRDefault="005A1A0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5A1A07" w:rsidRDefault="005A1A0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5A1A07" w:rsidRDefault="005A1A0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5A1A07" w:rsidRDefault="005A1A0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201677" w:rsidRDefault="006B648D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1802130</wp:posOffset>
                </wp:positionH>
                <wp:positionV relativeFrom="paragraph">
                  <wp:posOffset>87630</wp:posOffset>
                </wp:positionV>
                <wp:extent cx="570865" cy="276225"/>
                <wp:effectExtent l="1905" t="1905" r="0" b="0"/>
                <wp:wrapNone/>
                <wp:docPr id="38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86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Pr="00F80188" w:rsidRDefault="007408A8" w:rsidP="00D80BFF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F80188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得分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" o:spid="_x0000_s1045" type="#_x0000_t202" style="position:absolute;left:0;text-align:left;margin-left:141.9pt;margin-top:6.9pt;width:44.95pt;height:21.7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tYGuQIAAMI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" filled="f" stroked="f">
                <v:textbox>
                  <w:txbxContent>
                    <w:p w:rsidR="007408A8" w:rsidRPr="00F80188" w:rsidRDefault="007408A8" w:rsidP="00D80BFF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F80188">
                        <w:rPr>
                          <w:rFonts w:hint="eastAsia"/>
                          <w:b/>
                          <w:sz w:val="18"/>
                          <w:szCs w:val="18"/>
                        </w:rPr>
                        <w:t>得分：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8009255</wp:posOffset>
                </wp:positionH>
                <wp:positionV relativeFrom="paragraph">
                  <wp:posOffset>98425</wp:posOffset>
                </wp:positionV>
                <wp:extent cx="570865" cy="276225"/>
                <wp:effectExtent l="0" t="3175" r="1905" b="0"/>
                <wp:wrapNone/>
                <wp:docPr id="37" name="Text Box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86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Pr="00F80188" w:rsidRDefault="007408A8" w:rsidP="00201677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F80188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得分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4" o:spid="_x0000_s1046" type="#_x0000_t202" style="position:absolute;left:0;text-align:left;margin-left:630.65pt;margin-top:7.75pt;width:44.95pt;height:21.7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L5augIAAMI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" filled="f" stroked="f">
                <v:textbox>
                  <w:txbxContent>
                    <w:p w:rsidR="007408A8" w:rsidRPr="00F80188" w:rsidRDefault="007408A8" w:rsidP="00201677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F80188">
                        <w:rPr>
                          <w:rFonts w:hint="eastAsia"/>
                          <w:b/>
                          <w:sz w:val="18"/>
                          <w:szCs w:val="18"/>
                        </w:rPr>
                        <w:t>得分：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8035925</wp:posOffset>
                </wp:positionH>
                <wp:positionV relativeFrom="paragraph">
                  <wp:posOffset>70485</wp:posOffset>
                </wp:positionV>
                <wp:extent cx="5984240" cy="905510"/>
                <wp:effectExtent l="0" t="3810" r="635" b="0"/>
                <wp:wrapNone/>
                <wp:docPr id="34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905510"/>
                          <a:chOff x="11445" y="2665"/>
                          <a:chExt cx="8332" cy="1426"/>
                        </a:xfrm>
                      </wpg:grpSpPr>
                      <wps:wsp>
                        <wps:cNvPr id="35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12831" y="2727"/>
                            <a:ext cx="6946" cy="10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8A8" w:rsidRDefault="007408A8" w:rsidP="00201677">
                              <w:pPr>
                                <w:rPr>
                                  <w:rFonts w:ascii="黑体" w:eastAsia="黑体"/>
                                  <w:sz w:val="24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bCs/>
                                  <w:sz w:val="24"/>
                                </w:rPr>
                                <w:t>五、</w:t>
                              </w:r>
                              <w:r>
                                <w:rPr>
                                  <w:rFonts w:ascii="黑体" w:eastAsia="黑体" w:hint="eastAsia"/>
                                  <w:sz w:val="24"/>
                                </w:rPr>
                                <w:t>计算题 （每小题</w:t>
                              </w:r>
                              <w:r>
                                <w:rPr>
                                  <w:rFonts w:ascii="Calibri" w:hAnsi="Calibri" w:hint="eastAsia"/>
                                  <w:sz w:val="24"/>
                                  <w:szCs w:val="24"/>
                                </w:rPr>
                                <w:t>5</w:t>
                              </w:r>
                              <w:r>
                                <w:rPr>
                                  <w:rFonts w:ascii="黑体" w:eastAsia="黑体" w:hint="eastAsia"/>
                                  <w:sz w:val="24"/>
                                </w:rPr>
                                <w:t>分，共10分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11445" y="2665"/>
                            <a:ext cx="1428" cy="14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1284"/>
                              </w:tblGrid>
                              <w:tr w:rsidR="007408A8">
                                <w:trPr>
                                  <w:cantSplit/>
                                  <w:trHeight w:val="837"/>
                                </w:trPr>
                                <w:tc>
                                  <w:tcPr>
                                    <w:tcW w:w="1284" w:type="dxa"/>
                                    <w:tcBorders>
                                      <w:top w:val="single" w:sz="12" w:space="0" w:color="auto"/>
                                      <w:left w:val="single" w:sz="12" w:space="0" w:color="auto"/>
                                      <w:bottom w:val="single" w:sz="12" w:space="0" w:color="auto"/>
                                      <w:right w:val="single" w:sz="12" w:space="0" w:color="auto"/>
                                    </w:tcBorders>
                                    <w:vAlign w:val="center"/>
                                  </w:tcPr>
                                  <w:p w:rsidR="007408A8" w:rsidRDefault="007408A8">
                                    <w:pPr>
                                      <w:jc w:val="center"/>
                                      <w:rPr>
                                        <w:sz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7408A8" w:rsidRDefault="007408A8" w:rsidP="0020167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" o:spid="_x0000_s1047" style="position:absolute;left:0;text-align:left;margin-left:632.75pt;margin-top:5.55pt;width:471.2pt;height:71.3pt;z-index:251658752" coordorigin="11445,2665" coordsize="8332,1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">
                <v:shape id="Text Box 92" o:spid="_x0000_s1048" type="#_x0000_t202" style="position:absolute;left:12831;top:2727;width:6946;height:10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MEhc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YBHD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qMEhcMAAADbAAAADwAAAAAAAAAAAAAAAACYAgAAZHJzL2Rv&#10;d25yZXYueG1sUEsFBgAAAAAEAAQA9QAAAIgDAAAAAA==&#10;" stroked="f">
                  <v:textbox>
                    <w:txbxContent>
                      <w:p w:rsidR="007408A8" w:rsidRDefault="007408A8" w:rsidP="00201677">
                        <w:pPr>
                          <w:rPr>
                            <w:rFonts w:ascii="黑体" w:eastAsia="黑体"/>
                            <w:sz w:val="24"/>
                          </w:rPr>
                        </w:pPr>
                        <w:r>
                          <w:rPr>
                            <w:rFonts w:ascii="黑体" w:eastAsia="黑体" w:hint="eastAsia"/>
                            <w:bCs/>
                            <w:sz w:val="24"/>
                          </w:rPr>
                          <w:t>五、</w:t>
                        </w:r>
                        <w:r>
                          <w:rPr>
                            <w:rFonts w:ascii="黑体" w:eastAsia="黑体" w:hint="eastAsia"/>
                            <w:sz w:val="24"/>
                          </w:rPr>
                          <w:t>计算题 （每小题</w:t>
                        </w:r>
                        <w:r>
                          <w:rPr>
                            <w:rFonts w:ascii="Calibri" w:hAnsi="Calibri" w:hint="eastAsia"/>
                            <w:sz w:val="24"/>
                            <w:szCs w:val="24"/>
                          </w:rPr>
                          <w:t>5</w:t>
                        </w:r>
                        <w:r>
                          <w:rPr>
                            <w:rFonts w:ascii="黑体" w:eastAsia="黑体" w:hint="eastAsia"/>
                            <w:sz w:val="24"/>
                          </w:rPr>
                          <w:t>分，共10分）</w:t>
                        </w:r>
                      </w:p>
                    </w:txbxContent>
                  </v:textbox>
                </v:shape>
                <v:shape id="Text Box 93" o:spid="_x0000_s1049" type="#_x0000_t202" style="position:absolute;left:11445;top:2665;width:1428;height:1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Ga8s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wju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cZrywgAAANsAAAAPAAAAAAAAAAAAAAAAAJgCAABkcnMvZG93&#10;bnJldi54bWxQSwUGAAAAAAQABAD1AAAAhwMAAAAA&#10;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000" w:firstRow="0" w:lastRow="0" w:firstColumn="0" w:lastColumn="0" w:noHBand="0" w:noVBand="0"/>
                        </w:tblPr>
                        <w:tblGrid>
                          <w:gridCol w:w="1284"/>
                        </w:tblGrid>
                        <w:tr w:rsidR="007408A8">
                          <w:trPr>
                            <w:cantSplit/>
                            <w:trHeight w:val="837"/>
                          </w:trPr>
                          <w:tc>
                            <w:tcPr>
                              <w:tcW w:w="1284" w:type="dxa"/>
                              <w:tc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</w:tcBorders>
                              <w:vAlign w:val="center"/>
                            </w:tcPr>
                            <w:p w:rsidR="007408A8" w:rsidRDefault="007408A8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</w:p>
                          </w:tc>
                        </w:tr>
                      </w:tbl>
                      <w:p w:rsidR="007408A8" w:rsidRDefault="007408A8" w:rsidP="00201677"/>
                    </w:txbxContent>
                  </v:textbox>
                </v:shape>
              </v:group>
            </w:pict>
          </mc:Fallback>
        </mc:AlternateContent>
      </w:r>
      <w:r>
        <w:rPr>
          <w:rFonts w:ascii="黑体" w:eastAsia="黑体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1813560</wp:posOffset>
                </wp:positionH>
                <wp:positionV relativeFrom="paragraph">
                  <wp:posOffset>60960</wp:posOffset>
                </wp:positionV>
                <wp:extent cx="5984240" cy="905510"/>
                <wp:effectExtent l="3810" t="3810" r="3175" b="0"/>
                <wp:wrapNone/>
                <wp:docPr id="31" name="Group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905510"/>
                          <a:chOff x="11445" y="2665"/>
                          <a:chExt cx="8332" cy="1426"/>
                        </a:xfrm>
                      </wpg:grpSpPr>
                      <wps:wsp>
                        <wps:cNvPr id="32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2831" y="2727"/>
                            <a:ext cx="6946" cy="10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8A8" w:rsidRDefault="007408A8" w:rsidP="00201677">
                              <w:pPr>
                                <w:rPr>
                                  <w:rFonts w:ascii="黑体" w:eastAsia="黑体"/>
                                  <w:sz w:val="24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bCs/>
                                  <w:sz w:val="24"/>
                                </w:rPr>
                                <w:t>四、</w:t>
                              </w:r>
                              <w:r>
                                <w:rPr>
                                  <w:rFonts w:ascii="黑体" w:eastAsia="黑体" w:hint="eastAsia"/>
                                  <w:sz w:val="24"/>
                                </w:rPr>
                                <w:t>计算题 （每小题</w:t>
                              </w:r>
                              <w:r>
                                <w:rPr>
                                  <w:rFonts w:ascii="Calibri" w:hAnsi="Calibri" w:hint="eastAsia"/>
                                  <w:sz w:val="24"/>
                                  <w:szCs w:val="24"/>
                                </w:rPr>
                                <w:t>5</w:t>
                              </w:r>
                              <w:r>
                                <w:rPr>
                                  <w:rFonts w:ascii="黑体" w:eastAsia="黑体" w:hint="eastAsia"/>
                                  <w:sz w:val="24"/>
                                </w:rPr>
                                <w:t>分，共20分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11445" y="2665"/>
                            <a:ext cx="1428" cy="14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1284"/>
                              </w:tblGrid>
                              <w:tr w:rsidR="007408A8" w:rsidRPr="00D80BFF">
                                <w:trPr>
                                  <w:cantSplit/>
                                  <w:trHeight w:val="837"/>
                                </w:trPr>
                                <w:tc>
                                  <w:tcPr>
                                    <w:tcW w:w="1284" w:type="dxa"/>
                                    <w:tcBorders>
                                      <w:top w:val="single" w:sz="12" w:space="0" w:color="auto"/>
                                      <w:left w:val="single" w:sz="12" w:space="0" w:color="auto"/>
                                      <w:bottom w:val="single" w:sz="12" w:space="0" w:color="auto"/>
                                      <w:right w:val="single" w:sz="12" w:space="0" w:color="auto"/>
                                    </w:tcBorders>
                                    <w:vAlign w:val="center"/>
                                  </w:tcPr>
                                  <w:p w:rsidR="007408A8" w:rsidRDefault="007408A8">
                                    <w:pPr>
                                      <w:jc w:val="center"/>
                                      <w:rPr>
                                        <w:sz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7408A8" w:rsidRDefault="007408A8" w:rsidP="0020167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" o:spid="_x0000_s1050" style="position:absolute;left:0;text-align:left;margin-left:142.8pt;margin-top:4.8pt;width:471.2pt;height:71.3pt;z-index:251651584" coordorigin="11445,2665" coordsize="8332,1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">
                <v:shape id="Text Box 80" o:spid="_x0000_s1051" type="#_x0000_t202" style="position:absolute;left:12831;top:2727;width:6946;height:10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qc8c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xi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qc8cMAAADbAAAADwAAAAAAAAAAAAAAAACYAgAAZHJzL2Rv&#10;d25yZXYueG1sUEsFBgAAAAAEAAQA9QAAAIgDAAAAAA==&#10;" stroked="f">
                  <v:textbox>
                    <w:txbxContent>
                      <w:p w:rsidR="007408A8" w:rsidRDefault="007408A8" w:rsidP="00201677">
                        <w:pPr>
                          <w:rPr>
                            <w:rFonts w:ascii="黑体" w:eastAsia="黑体"/>
                            <w:sz w:val="24"/>
                          </w:rPr>
                        </w:pPr>
                        <w:r>
                          <w:rPr>
                            <w:rFonts w:ascii="黑体" w:eastAsia="黑体" w:hint="eastAsia"/>
                            <w:bCs/>
                            <w:sz w:val="24"/>
                          </w:rPr>
                          <w:t>四、</w:t>
                        </w:r>
                        <w:r>
                          <w:rPr>
                            <w:rFonts w:ascii="黑体" w:eastAsia="黑体" w:hint="eastAsia"/>
                            <w:sz w:val="24"/>
                          </w:rPr>
                          <w:t>计算题 （每小题</w:t>
                        </w:r>
                        <w:r>
                          <w:rPr>
                            <w:rFonts w:ascii="Calibri" w:hAnsi="Calibri" w:hint="eastAsia"/>
                            <w:sz w:val="24"/>
                            <w:szCs w:val="24"/>
                          </w:rPr>
                          <w:t>5</w:t>
                        </w:r>
                        <w:r>
                          <w:rPr>
                            <w:rFonts w:ascii="黑体" w:eastAsia="黑体" w:hint="eastAsia"/>
                            <w:sz w:val="24"/>
                          </w:rPr>
                          <w:t>分，共20分）</w:t>
                        </w:r>
                      </w:p>
                    </w:txbxContent>
                  </v:textbox>
                </v:shape>
                <v:shape id="Text Box 81" o:spid="_x0000_s1052" type="#_x0000_t202" style="position:absolute;left:11445;top:2665;width:1428;height:1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Y5asEA&#10;AADbAAAADwAAAGRycy9kb3ducmV2LnhtbESP3YrCMBSE7xd8h3AEbxZN/ddqFBVWvPXnAY7NsS02&#10;J6WJtr79RhC8HGbmG2a5bkwhnlS53LKCfi8CQZxYnXOq4HL+685AOI+ssbBMCl7kYL1q/Swx1rbm&#10;Iz1PPhUBwi5GBZn3ZSylSzIy6Hq2JA7ezVYGfZBVKnWFdYCbQg6iaCIN5hwWMixpl1FyPz2Mgtuh&#10;/h3P6+veX6bH0WSL+fRqX0p12s1mAcJT47/hT/ugFQyH8P4Sfo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GOWrBAAAA2wAAAA8AAAAAAAAAAAAAAAAAmAIAAGRycy9kb3du&#10;cmV2LnhtbFBLBQYAAAAABAAEAPUAAACGAwAAAAA=&#10;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000" w:firstRow="0" w:lastRow="0" w:firstColumn="0" w:lastColumn="0" w:noHBand="0" w:noVBand="0"/>
                        </w:tblPr>
                        <w:tblGrid>
                          <w:gridCol w:w="1284"/>
                        </w:tblGrid>
                        <w:tr w:rsidR="007408A8" w:rsidRPr="00D80BFF">
                          <w:trPr>
                            <w:cantSplit/>
                            <w:trHeight w:val="837"/>
                          </w:trPr>
                          <w:tc>
                            <w:tcPr>
                              <w:tcW w:w="1284" w:type="dxa"/>
                              <w:tc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</w:tcBorders>
                              <w:vAlign w:val="center"/>
                            </w:tcPr>
                            <w:p w:rsidR="007408A8" w:rsidRDefault="007408A8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</w:p>
                          </w:tc>
                        </w:tr>
                      </w:tbl>
                      <w:p w:rsidR="007408A8" w:rsidRDefault="007408A8" w:rsidP="00201677"/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-18415</wp:posOffset>
                </wp:positionH>
                <wp:positionV relativeFrom="paragraph">
                  <wp:posOffset>17145</wp:posOffset>
                </wp:positionV>
                <wp:extent cx="1600200" cy="3466465"/>
                <wp:effectExtent l="10160" t="7620" r="8890" b="12065"/>
                <wp:wrapNone/>
                <wp:docPr id="30" name="Text Box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34664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937"/>
                            </w:tblGrid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32"/>
                                      <w:szCs w:val="32"/>
                                    </w:rPr>
                                    <w:t>学　院</w:t>
                                  </w: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32"/>
                                      <w:szCs w:val="32"/>
                                    </w:rPr>
                                    <w:t>班　级</w:t>
                                  </w: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32"/>
                                      <w:szCs w:val="32"/>
                                    </w:rPr>
                                    <w:t>学　号</w:t>
                                  </w: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32"/>
                                      <w:szCs w:val="32"/>
                                    </w:rPr>
                                    <w:t>姓　名</w:t>
                                  </w: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7408A8" w:rsidRDefault="007408A8" w:rsidP="00201677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" o:spid="_x0000_s1053" type="#_x0000_t202" style="position:absolute;left:0;text-align:left;margin-left:-1.45pt;margin-top:1.35pt;width:126pt;height:272.9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" strokecolor="white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1937"/>
                      </w:tblGrid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32"/>
                                <w:szCs w:val="32"/>
                              </w:rPr>
                              <w:t>学　院</w:t>
                            </w: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32"/>
                                <w:szCs w:val="32"/>
                              </w:rPr>
                              <w:t>班　级</w:t>
                            </w: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32"/>
                                <w:szCs w:val="32"/>
                              </w:rPr>
                              <w:t>学　号</w:t>
                            </w: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32"/>
                                <w:szCs w:val="32"/>
                              </w:rPr>
                              <w:t>姓　名</w:t>
                            </w: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</w:p>
                        </w:tc>
                      </w:tr>
                    </w:tbl>
                    <w:p w:rsidR="007408A8" w:rsidRDefault="007408A8" w:rsidP="00201677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1318895</wp:posOffset>
                </wp:positionH>
                <wp:positionV relativeFrom="paragraph">
                  <wp:posOffset>-259080</wp:posOffset>
                </wp:positionV>
                <wp:extent cx="473075" cy="9827895"/>
                <wp:effectExtent l="4445" t="0" r="0" b="3810"/>
                <wp:wrapNone/>
                <wp:docPr id="29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075" cy="98278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Default="007408A8" w:rsidP="00201677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32"/>
                                <w:szCs w:val="32"/>
                              </w:rPr>
                              <w:t>……………○……………密……………○……………封……………○…………线………………………………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" o:spid="_x0000_s1054" type="#_x0000_t202" style="position:absolute;left:0;text-align:left;margin-left:103.85pt;margin-top:-20.4pt;width:37.25pt;height:773.8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" stroked="f">
                <v:textbox style="layout-flow:vertical-ideographic">
                  <w:txbxContent>
                    <w:p w:rsidR="007408A8" w:rsidRDefault="007408A8" w:rsidP="00201677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ascii="宋体" w:hAnsi="宋体" w:hint="eastAsia"/>
                          <w:sz w:val="32"/>
                          <w:szCs w:val="32"/>
                        </w:rPr>
                        <w:t>……………○……………密……………○……………封……………○…………线………………………………</w:t>
                      </w:r>
                    </w:p>
                  </w:txbxContent>
                </v:textbox>
              </v:shape>
            </w:pict>
          </mc:Fallback>
        </mc:AlternateContent>
      </w:r>
    </w:p>
    <w:p w:rsidR="00201677" w:rsidRDefault="006B648D" w:rsidP="00201677">
      <w:pPr>
        <w:tabs>
          <w:tab w:val="left" w:pos="365"/>
        </w:tabs>
        <w:rPr>
          <w:rFonts w:ascii="黑体" w:eastAsia="黑体"/>
          <w:sz w:val="36"/>
          <w:szCs w:val="36"/>
        </w:rPr>
      </w:pP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7975600</wp:posOffset>
                </wp:positionH>
                <wp:positionV relativeFrom="paragraph">
                  <wp:posOffset>320040</wp:posOffset>
                </wp:positionV>
                <wp:extent cx="5935980" cy="4692650"/>
                <wp:effectExtent l="3175" t="0" r="4445" b="3175"/>
                <wp:wrapNone/>
                <wp:docPr id="28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35980" cy="4692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Default="007408A8" w:rsidP="007C22A5">
                            <w:pPr>
                              <w:kinsoku w:val="0"/>
                              <w:adjustRightInd w:val="0"/>
                              <w:snapToGrid w:val="0"/>
                              <w:spacing w:line="360" w:lineRule="auto"/>
                              <w:jc w:val="left"/>
                              <w:rPr>
                                <w:sz w:val="21"/>
                                <w:szCs w:val="21"/>
                              </w:rPr>
                            </w:pPr>
                            <w:r w:rsidRPr="00E24EB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1.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9F2BE4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随机变量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X~</m:t>
                              </m:r>
                            </m:oMath>
                            <w:r w:rsidRPr="00230876">
                              <w:rPr>
                                <w:rFonts w:asciiTheme="minorHAnsi" w:hAnsiTheme="minorHAnsi"/>
                                <w:bCs/>
                                <w:position w:val="-28"/>
                                <w:sz w:val="21"/>
                                <w:szCs w:val="21"/>
                              </w:rPr>
                              <w:object w:dxaOrig="2140" w:dyaOrig="680">
                                <v:shape id="_x0000_i1028" type="#_x0000_t75" style="width:107.3pt;height:34.65pt" o:ole="">
                                  <v:imagedata r:id="rId13" o:title=""/>
                                </v:shape>
                                <o:OLEObject Type="Embed" ProgID="Equation.DSMT4" ShapeID="_x0000_i1028" DrawAspect="Content" ObjectID="_1560844111" r:id="rId14"/>
                              </w:object>
                            </w:r>
                            <w:r w:rsidRPr="00962AAC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求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Y=ln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X</m:t>
                                  </m:r>
                                </m:e>
                              </m:rad>
                            </m:oMath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的概率密度</w:t>
                            </w:r>
                            <w:r w:rsidRPr="00B35D4E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.</w:t>
                            </w:r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</w:p>
                          <w:p w:rsidR="007408A8" w:rsidRPr="00E863F4" w:rsidRDefault="007408A8" w:rsidP="008A4B56">
                            <w:pPr>
                              <w:spacing w:line="360" w:lineRule="auto"/>
                              <w:ind w:firstLineChars="100" w:firstLine="210"/>
                              <w:rPr>
                                <w:position w:val="-24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解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 </w:t>
                            </w:r>
                            <w:r w:rsidRPr="00E863F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∵</w:t>
                            </w:r>
                            <w:r w:rsidRPr="00E863F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E863F4">
                              <w:rPr>
                                <w:position w:val="-28"/>
                                <w:sz w:val="21"/>
                                <w:szCs w:val="21"/>
                              </w:rPr>
                              <w:object w:dxaOrig="3320" w:dyaOrig="780">
                                <v:shape id="_x0000_i1030" type="#_x0000_t75" style="width:156.9pt;height:37.35pt" o:ole="">
                                  <v:imagedata r:id="rId15" o:title=""/>
                                </v:shape>
                                <o:OLEObject Type="Embed" ProgID="Equation.DSMT4" ShapeID="_x0000_i1030" DrawAspect="Content" ObjectID="_1560844112" r:id="rId16"/>
                              </w:object>
                            </w:r>
                          </w:p>
                          <w:p w:rsidR="007408A8" w:rsidRDefault="007408A8" w:rsidP="008A4B56">
                            <w:pPr>
                              <w:kinsoku w:val="0"/>
                              <w:adjustRightInd w:val="0"/>
                              <w:snapToGrid w:val="0"/>
                              <w:spacing w:line="360" w:lineRule="auto"/>
                              <w:ind w:firstLineChars="300" w:firstLine="630"/>
                              <w:jc w:val="left"/>
                              <w:rPr>
                                <w:sz w:val="21"/>
                                <w:szCs w:val="21"/>
                              </w:rPr>
                            </w:pPr>
                            <w:r w:rsidRPr="00E863F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∴</w:t>
                            </w:r>
                            <w:r w:rsidRPr="00E863F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="0089548C" w:rsidRPr="00E863F4">
                              <w:rPr>
                                <w:position w:val="-58"/>
                                <w:sz w:val="21"/>
                                <w:szCs w:val="21"/>
                              </w:rPr>
                              <w:object w:dxaOrig="6720" w:dyaOrig="840">
                                <v:shape id="_x0000_i1032" type="#_x0000_t75" style="width:321.3pt;height:40.75pt" o:ole="">
                                  <v:imagedata r:id="rId17" o:title=""/>
                                </v:shape>
                                <o:OLEObject Type="Embed" ProgID="Equation.DSMT4" ShapeID="_x0000_i1032" DrawAspect="Content" ObjectID="_1560844113" r:id="rId18"/>
                              </w:object>
                            </w:r>
                          </w:p>
                          <w:p w:rsidR="007408A8" w:rsidRDefault="007408A8" w:rsidP="007C22A5">
                            <w:pPr>
                              <w:kinsoku w:val="0"/>
                              <w:adjustRightInd w:val="0"/>
                              <w:snapToGrid w:val="0"/>
                              <w:spacing w:line="360" w:lineRule="auto"/>
                              <w:jc w:val="left"/>
                              <w:rPr>
                                <w:sz w:val="21"/>
                                <w:szCs w:val="21"/>
                              </w:rPr>
                            </w:pPr>
                          </w:p>
                          <w:p w:rsidR="007408A8" w:rsidRPr="007C22A5" w:rsidRDefault="007408A8" w:rsidP="009625FB">
                            <w:pPr>
                              <w:kinsoku w:val="0"/>
                              <w:spacing w:line="360" w:lineRule="auto"/>
                              <w:ind w:rightChars="5" w:right="155"/>
                              <w:jc w:val="left"/>
                              <w:rPr>
                                <w:rFonts w:ascii="宋体" w:hAnsi="宋体"/>
                                <w:color w:val="FF0000"/>
                                <w:sz w:val="21"/>
                                <w:szCs w:val="21"/>
                              </w:rPr>
                            </w:pPr>
                          </w:p>
                          <w:p w:rsidR="007408A8" w:rsidRDefault="007408A8" w:rsidP="007C22A5">
                            <w:pPr>
                              <w:kinsoku w:val="0"/>
                              <w:adjustRightInd w:val="0"/>
                              <w:snapToGrid w:val="0"/>
                              <w:spacing w:line="360" w:lineRule="auto"/>
                              <w:jc w:val="left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2</w:t>
                            </w:r>
                            <w:r w:rsidRPr="00E24EB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.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今有两种投资方式，收益率的分布分别如下：</w:t>
                            </w:r>
                          </w:p>
                          <w:tbl>
                            <w:tblPr>
                              <w:tblStyle w:val="a8"/>
                              <w:tblW w:w="0" w:type="auto"/>
                              <w:jc w:val="center"/>
                              <w:tblInd w:w="435" w:type="dxa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517"/>
                              <w:gridCol w:w="850"/>
                              <w:gridCol w:w="850"/>
                              <w:gridCol w:w="567"/>
                              <w:gridCol w:w="567"/>
                              <w:gridCol w:w="567"/>
                              <w:gridCol w:w="567"/>
                              <w:gridCol w:w="680"/>
                              <w:gridCol w:w="680"/>
                              <w:gridCol w:w="680"/>
                              <w:gridCol w:w="680"/>
                            </w:tblGrid>
                            <w:tr w:rsidR="007408A8" w:rsidTr="00D24268">
                              <w:trPr>
                                <w:jc w:val="center"/>
                              </w:trPr>
                              <w:tc>
                                <w:tcPr>
                                  <w:tcW w:w="517" w:type="dxa"/>
                                  <w:tcBorders>
                                    <w:left w:val="nil"/>
                                    <w:bottom w:val="single" w:sz="4" w:space="0" w:color="000000" w:themeColor="text1"/>
                                  </w:tcBorders>
                                </w:tcPr>
                                <w:p w:rsidR="007408A8" w:rsidRPr="00AD22E0" w:rsidRDefault="007408A8" w:rsidP="00D24268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AD22E0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 xml:space="preserve">X 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bottom w:val="single" w:sz="4" w:space="0" w:color="000000" w:themeColor="text1"/>
                                    <w:right w:val="nil"/>
                                  </w:tcBorders>
                                </w:tcPr>
                                <w:p w:rsidR="007408A8" w:rsidRPr="00AD22E0" w:rsidRDefault="007408A8" w:rsidP="00D24268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 w:rsidRPr="00AD22E0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5%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left w:val="nil"/>
                                    <w:bottom w:val="single" w:sz="4" w:space="0" w:color="000000" w:themeColor="text1"/>
                                    <w:right w:val="nil"/>
                                  </w:tcBorders>
                                </w:tcPr>
                                <w:p w:rsidR="007408A8" w:rsidRPr="00AD22E0" w:rsidRDefault="007408A8" w:rsidP="00D24268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 w:rsidRPr="00AD22E0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10%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7408A8" w:rsidRPr="00AD22E0" w:rsidRDefault="007408A8" w:rsidP="00D24268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  <w:vMerge w:val="restart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  <w:vAlign w:val="center"/>
                                </w:tcPr>
                                <w:p w:rsidR="007408A8" w:rsidRPr="00AD22E0" w:rsidRDefault="007408A8" w:rsidP="00D24268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 w:rsidRPr="00AD22E0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与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7408A8" w:rsidRPr="00AD22E0" w:rsidRDefault="007408A8" w:rsidP="00D24268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left w:val="nil"/>
                                    <w:bottom w:val="single" w:sz="4" w:space="0" w:color="000000" w:themeColor="text1"/>
                                    <w:right w:val="single" w:sz="4" w:space="0" w:color="auto"/>
                                  </w:tcBorders>
                                </w:tcPr>
                                <w:p w:rsidR="007408A8" w:rsidRPr="00AD22E0" w:rsidRDefault="007408A8" w:rsidP="00D24268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AD22E0"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680" w:type="dxa"/>
                                  <w:tcBorders>
                                    <w:left w:val="single" w:sz="4" w:space="0" w:color="auto"/>
                                    <w:bottom w:val="single" w:sz="4" w:space="0" w:color="000000" w:themeColor="text1"/>
                                    <w:right w:val="nil"/>
                                  </w:tcBorders>
                                </w:tcPr>
                                <w:p w:rsidR="007408A8" w:rsidRPr="00AD22E0" w:rsidRDefault="007408A8" w:rsidP="00252516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 w:rsidRPr="00AD22E0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-</w:t>
                                  </w:r>
                                  <w:r w:rsidR="00252516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5</w:t>
                                  </w:r>
                                  <w:r w:rsidRPr="00AD22E0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%</w:t>
                                  </w:r>
                                </w:p>
                              </w:tc>
                              <w:tc>
                                <w:tcPr>
                                  <w:tcW w:w="680" w:type="dxa"/>
                                  <w:tcBorders>
                                    <w:left w:val="nil"/>
                                    <w:bottom w:val="single" w:sz="4" w:space="0" w:color="000000" w:themeColor="text1"/>
                                    <w:right w:val="nil"/>
                                  </w:tcBorders>
                                </w:tcPr>
                                <w:p w:rsidR="007408A8" w:rsidRDefault="007408A8" w:rsidP="00D24268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680" w:type="dxa"/>
                                  <w:tcBorders>
                                    <w:left w:val="nil"/>
                                    <w:bottom w:val="single" w:sz="4" w:space="0" w:color="000000" w:themeColor="text1"/>
                                    <w:right w:val="nil"/>
                                  </w:tcBorders>
                                </w:tcPr>
                                <w:p w:rsidR="007408A8" w:rsidRDefault="007408A8" w:rsidP="00D24268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15%</w:t>
                                  </w:r>
                                </w:p>
                              </w:tc>
                              <w:tc>
                                <w:tcPr>
                                  <w:tcW w:w="680" w:type="dxa"/>
                                  <w:tcBorders>
                                    <w:left w:val="nil"/>
                                    <w:bottom w:val="single" w:sz="4" w:space="0" w:color="000000" w:themeColor="text1"/>
                                    <w:right w:val="nil"/>
                                  </w:tcBorders>
                                </w:tcPr>
                                <w:p w:rsidR="007408A8" w:rsidRDefault="007408A8" w:rsidP="00D24268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20%</w:t>
                                  </w:r>
                                </w:p>
                              </w:tc>
                            </w:tr>
                            <w:tr w:rsidR="007408A8" w:rsidTr="00D24268">
                              <w:trPr>
                                <w:jc w:val="center"/>
                              </w:trPr>
                              <w:tc>
                                <w:tcPr>
                                  <w:tcW w:w="517" w:type="dxa"/>
                                  <w:tcBorders>
                                    <w:left w:val="nil"/>
                                    <w:bottom w:val="single" w:sz="4" w:space="0" w:color="auto"/>
                                  </w:tcBorders>
                                </w:tcPr>
                                <w:p w:rsidR="007408A8" w:rsidRPr="00AD22E0" w:rsidRDefault="007408A8" w:rsidP="00D24268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AD22E0"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P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:rsidR="007408A8" w:rsidRPr="00AD22E0" w:rsidRDefault="007408A8" w:rsidP="00F909DE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 w:rsidRPr="00AD22E0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0.</w:t>
                                  </w:r>
                                  <w:r w:rsidR="00F909DE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:rsidR="007408A8" w:rsidRPr="00AD22E0" w:rsidRDefault="007408A8" w:rsidP="00F909DE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 w:rsidRPr="00AD22E0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0.</w:t>
                                  </w:r>
                                  <w:r w:rsidR="00F909DE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7408A8" w:rsidRPr="00AD22E0" w:rsidRDefault="007408A8" w:rsidP="00D24268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  <w:vMerge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7408A8" w:rsidRPr="00AD22E0" w:rsidRDefault="007408A8" w:rsidP="00D24268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7408A8" w:rsidRPr="00AD22E0" w:rsidRDefault="007408A8" w:rsidP="00D24268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7408A8" w:rsidRPr="00AD22E0" w:rsidRDefault="007408A8" w:rsidP="00D24268">
                                  <w:pPr>
                                    <w:spacing w:line="312" w:lineRule="auto"/>
                                    <w:jc w:val="center"/>
                                    <w:rPr>
                                      <w:rFonts w:ascii="Calibri" w:hAnsi="Calibri"/>
                                      <w:sz w:val="21"/>
                                      <w:szCs w:val="21"/>
                                    </w:rPr>
                                  </w:pPr>
                                  <w:r w:rsidRPr="00AD22E0">
                                    <w:rPr>
                                      <w:rFonts w:ascii="Calibri" w:hAnsi="Calibri" w:hint="eastAsia"/>
                                      <w:sz w:val="21"/>
                                      <w:szCs w:val="21"/>
                                    </w:rPr>
                                    <w:t>P</w:t>
                                  </w:r>
                                </w:p>
                              </w:tc>
                              <w:tc>
                                <w:tcPr>
                                  <w:tcW w:w="680" w:type="dxa"/>
                                  <w:tcBorders>
                                    <w:left w:val="single" w:sz="4" w:space="0" w:color="auto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:rsidR="007408A8" w:rsidRPr="00AD22E0" w:rsidRDefault="007408A8" w:rsidP="00D24268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 w:rsidRPr="00AD22E0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0.</w:t>
                                  </w:r>
                                  <w:r w:rsidR="00F909DE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80" w:type="dxa"/>
                                  <w:tcBorders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:rsidR="007408A8" w:rsidRDefault="007408A8" w:rsidP="00252516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0.</w:t>
                                  </w:r>
                                  <w:r w:rsidR="00252516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80" w:type="dxa"/>
                                  <w:tcBorders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:rsidR="007408A8" w:rsidRDefault="007408A8" w:rsidP="00252516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0.</w:t>
                                  </w:r>
                                  <w:r w:rsidR="00252516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80" w:type="dxa"/>
                                  <w:tcBorders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:rsidR="007408A8" w:rsidRDefault="007408A8" w:rsidP="00252516">
                                  <w:pPr>
                                    <w:spacing w:line="312" w:lineRule="auto"/>
                                    <w:jc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0.</w:t>
                                  </w:r>
                                  <w:r w:rsidR="00252516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2</w:t>
                                  </w:r>
                                </w:p>
                              </w:tc>
                            </w:tr>
                          </w:tbl>
                          <w:p w:rsidR="007408A8" w:rsidRPr="007A681E" w:rsidRDefault="007408A8" w:rsidP="007C22A5">
                            <w:pPr>
                              <w:kinsoku w:val="0"/>
                              <w:adjustRightInd w:val="0"/>
                              <w:snapToGrid w:val="0"/>
                              <w:spacing w:beforeLines="50" w:before="156" w:line="360" w:lineRule="auto"/>
                              <w:jc w:val="left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如果</w:t>
                            </w:r>
                            <w:r w:rsidR="007A681E"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你是投资人，</w:t>
                            </w:r>
                            <w:r w:rsid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且</w:t>
                            </w:r>
                            <w:r w:rsidR="007A681E"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只允许选取一种投资方式，</w:t>
                            </w:r>
                            <w:r w:rsid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请</w:t>
                            </w:r>
                            <w:r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运用概率知识阐述你</w:t>
                            </w:r>
                            <w:r w:rsidR="00AE1A0C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如何</w:t>
                            </w:r>
                            <w:r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投资决策．</w:t>
                            </w:r>
                          </w:p>
                          <w:p w:rsidR="007408A8" w:rsidRDefault="00921024" w:rsidP="00E00F91">
                            <w:pPr>
                              <w:kinsoku w:val="0"/>
                              <w:adjustRightInd w:val="0"/>
                              <w:snapToGrid w:val="0"/>
                              <w:spacing w:line="360" w:lineRule="auto"/>
                              <w:ind w:firstLine="420"/>
                              <w:jc w:val="left"/>
                              <w:rPr>
                                <w:sz w:val="21"/>
                                <w:szCs w:val="21"/>
                              </w:rPr>
                            </w:pPr>
                            <w:r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解</w:t>
                            </w:r>
                            <w:r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 </w:t>
                            </w:r>
                            <w:r w:rsidR="00E00F91" w:rsidRPr="00AE7D0A">
                              <w:rPr>
                                <w:rFonts w:ascii="Calibri" w:hAnsi="Calibri" w:hint="eastAsia"/>
                                <w:b/>
                                <w:sz w:val="21"/>
                                <w:szCs w:val="21"/>
                              </w:rPr>
                              <w:t>前</w:t>
                            </w:r>
                            <w:r w:rsidR="00F909DE" w:rsidRPr="00AE7D0A">
                              <w:rPr>
                                <w:rFonts w:ascii="Calibri" w:hAnsi="Calibri" w:hint="eastAsia"/>
                                <w:b/>
                                <w:sz w:val="21"/>
                                <w:szCs w:val="21"/>
                              </w:rPr>
                              <w:t>者</w:t>
                            </w:r>
                            <w:r w:rsidR="00E00F91" w:rsidRPr="00AE7D0A"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投资稳赚不赔</w:t>
                            </w:r>
                            <w:r w:rsidR="00E00F91"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</w:t>
                            </w:r>
                            <w:r w:rsidR="00E00F91" w:rsidRPr="00AE7D0A"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后者</w:t>
                            </w:r>
                            <w:r w:rsidR="00F909DE"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则</w:t>
                            </w:r>
                            <w:r w:rsidR="00F909DE" w:rsidRPr="00AE7D0A"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有可能产生损失</w:t>
                            </w:r>
                            <w:r w:rsidR="00272844"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但</w:t>
                            </w:r>
                            <w:r w:rsidR="00272844" w:rsidRPr="00AE7D0A"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损失</w:t>
                            </w:r>
                            <w:r w:rsidR="007A681E" w:rsidRPr="00AE7D0A"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率较低</w:t>
                            </w:r>
                            <w:r w:rsidR="00272844"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；</w:t>
                            </w:r>
                            <w:r w:rsidR="00A34CFD" w:rsidRPr="00AE7D0A"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前者</w:t>
                            </w:r>
                            <w:r w:rsidR="00272844"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只</w:t>
                            </w:r>
                            <w:r w:rsidR="00A34CFD"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有</w:t>
                            </w:r>
                            <w:r w:rsidR="00A34CFD" w:rsidRPr="00AE7D0A"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40%</w:t>
                            </w:r>
                            <w:r w:rsidR="00A34CFD" w:rsidRPr="00AE7D0A"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的机会</w:t>
                            </w:r>
                            <w:r w:rsidR="00A34CFD"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获得</w:t>
                            </w:r>
                            <w:r w:rsidR="00AE7D0A" w:rsidRPr="00AE7D0A"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中等</w:t>
                            </w:r>
                            <w:r w:rsidR="00A34CFD" w:rsidRPr="00AE7D0A"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收益</w:t>
                            </w:r>
                            <w:r w:rsidR="00A34CFD"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（</w:t>
                            </w:r>
                            <w:r w:rsidR="00A34CFD"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10%</w:t>
                            </w:r>
                            <w:r w:rsidR="00A34CFD"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），但</w:t>
                            </w:r>
                            <w:r w:rsidR="00A34CFD" w:rsidRPr="00AE7D0A"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后者</w:t>
                            </w:r>
                            <w:r w:rsidR="00A34CFD"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有</w:t>
                            </w:r>
                            <w:r w:rsidR="00A34CFD"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6</w:t>
                            </w:r>
                            <w:r w:rsidR="00A34CFD" w:rsidRPr="00AE7D0A"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0%</w:t>
                            </w:r>
                            <w:r w:rsidR="00A34CFD" w:rsidRPr="00AE7D0A"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的机会</w:t>
                            </w:r>
                            <w:r w:rsidR="00A34CFD"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获得更</w:t>
                            </w:r>
                            <w:r w:rsidR="00A34CFD" w:rsidRPr="00AE7D0A"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高收益</w:t>
                            </w:r>
                            <w:r w:rsidR="00252516"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. </w:t>
                            </w:r>
                            <w:r w:rsidR="00A34CFD" w:rsidRPr="007A681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另外，</w:t>
                            </w:r>
                            <w:r w:rsidRPr="007A681E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E(X)=</w:t>
                            </w:r>
                            <w:r w:rsidR="00F909DE" w:rsidRPr="007A681E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7</w:t>
                            </w:r>
                            <w:r w:rsidRPr="007A681E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%</w:t>
                            </w:r>
                            <w:r w:rsidR="00E00F91" w:rsidRPr="007A681E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&lt;</w:t>
                            </w:r>
                            <w:r w:rsidRPr="007A681E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E(Y)=</w:t>
                            </w:r>
                            <w:r w:rsidR="00A34CFD" w:rsidRPr="007A681E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9</w:t>
                            </w:r>
                            <w:r w:rsidRPr="007A681E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%</w:t>
                            </w:r>
                            <w:r w:rsidR="00E00F91" w:rsidRPr="007A681E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，即</w:t>
                            </w:r>
                            <w:r w:rsidR="00E00F91" w:rsidRPr="00AE7D0A">
                              <w:rPr>
                                <w:rFonts w:ascii="Calibri" w:hAnsi="Calibri" w:hint="eastAsia"/>
                                <w:b/>
                                <w:sz w:val="21"/>
                                <w:szCs w:val="21"/>
                              </w:rPr>
                              <w:t>后</w:t>
                            </w:r>
                            <w:r w:rsidR="00272844" w:rsidRPr="00AE7D0A">
                              <w:rPr>
                                <w:rFonts w:ascii="Calibri" w:hAnsi="Calibri" w:hint="eastAsia"/>
                                <w:b/>
                                <w:sz w:val="21"/>
                                <w:szCs w:val="21"/>
                              </w:rPr>
                              <w:t>者</w:t>
                            </w:r>
                            <w:r w:rsidR="00E00F91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投资的</w:t>
                            </w:r>
                            <w:r w:rsidR="00E00F91" w:rsidRPr="00AE7D0A"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平均</w:t>
                            </w:r>
                            <w:r w:rsidR="00E00F91" w:rsidRPr="00AE7D0A">
                              <w:rPr>
                                <w:rFonts w:ascii="Calibri" w:hAnsi="Calibri" w:hint="eastAsia"/>
                                <w:b/>
                                <w:sz w:val="21"/>
                                <w:szCs w:val="21"/>
                              </w:rPr>
                              <w:t>收益率比前</w:t>
                            </w:r>
                            <w:r w:rsidR="00272844" w:rsidRPr="00AE7D0A">
                              <w:rPr>
                                <w:rFonts w:ascii="Calibri" w:hAnsi="Calibri" w:hint="eastAsia"/>
                                <w:b/>
                                <w:sz w:val="21"/>
                                <w:szCs w:val="21"/>
                              </w:rPr>
                              <w:t>者</w:t>
                            </w:r>
                            <w:r w:rsidR="00E00F91" w:rsidRPr="00AE7D0A"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的</w:t>
                            </w:r>
                            <w:r w:rsidR="00E00F91" w:rsidRPr="00AE7D0A">
                              <w:rPr>
                                <w:rFonts w:ascii="Calibri" w:hAnsi="Calibri" w:hint="eastAsia"/>
                                <w:b/>
                                <w:sz w:val="21"/>
                                <w:szCs w:val="21"/>
                              </w:rPr>
                              <w:t>高</w:t>
                            </w:r>
                            <w:r w:rsidR="00F909DE" w:rsidRPr="00AE7D0A">
                              <w:rPr>
                                <w:rFonts w:ascii="Calibri" w:hAnsi="Calibri" w:hint="eastAsia"/>
                                <w:b/>
                                <w:sz w:val="21"/>
                                <w:szCs w:val="21"/>
                              </w:rPr>
                              <w:t>出</w:t>
                            </w:r>
                            <w:r w:rsidR="00A34CFD" w:rsidRPr="00AE7D0A">
                              <w:rPr>
                                <w:rFonts w:ascii="Calibri" w:hAnsi="Calibri" w:hint="eastAsia"/>
                                <w:b/>
                                <w:sz w:val="21"/>
                                <w:szCs w:val="21"/>
                              </w:rPr>
                              <w:t>2</w:t>
                            </w:r>
                            <w:r w:rsidR="00E00F91" w:rsidRPr="00AE7D0A">
                              <w:rPr>
                                <w:rFonts w:ascii="Calibri" w:hAnsi="Calibri" w:hint="eastAsia"/>
                                <w:b/>
                                <w:sz w:val="21"/>
                                <w:szCs w:val="21"/>
                              </w:rPr>
                              <w:t>个百分点</w:t>
                            </w:r>
                            <w:r w:rsidR="007A681E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，</w:t>
                            </w:r>
                            <w:r w:rsidR="00272844" w:rsidRPr="00272844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√</w:t>
                            </w:r>
                            <w:r w:rsidR="00272844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D</w:t>
                            </w:r>
                            <w:r w:rsidR="00272844" w:rsidRPr="00E00F91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(X)=</w:t>
                            </w:r>
                            <w:r w:rsidR="00272844" w:rsidRPr="00272844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 xml:space="preserve"> √</w:t>
                            </w:r>
                            <w:r w:rsidR="00272844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7</w:t>
                            </w:r>
                            <w:r w:rsidR="00272844" w:rsidRPr="00E00F91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%</w:t>
                            </w:r>
                            <w:r w:rsidR="00272844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&lt;&lt;</w:t>
                            </w:r>
                            <w:r w:rsidR="00272844" w:rsidRPr="00272844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√</w:t>
                            </w:r>
                            <w:r w:rsidR="00272844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D</w:t>
                            </w:r>
                            <w:r w:rsidR="00272844" w:rsidRPr="00E00F91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(Y)=</w:t>
                            </w:r>
                            <w:r w:rsidR="00272844" w:rsidRPr="00272844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 xml:space="preserve"> √</w:t>
                            </w:r>
                            <w:r w:rsidR="00272844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94</w:t>
                            </w:r>
                            <w:r w:rsidR="00272844" w:rsidRPr="00E00F91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%</w:t>
                            </w:r>
                            <w:r w:rsidR="007A681E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，说明</w:t>
                            </w:r>
                            <w:r w:rsidR="007A681E" w:rsidRPr="00AE7D0A">
                              <w:rPr>
                                <w:rFonts w:ascii="Calibri" w:hAnsi="Calibri" w:hint="eastAsia"/>
                                <w:b/>
                                <w:sz w:val="21"/>
                                <w:szCs w:val="21"/>
                              </w:rPr>
                              <w:t>后者属低风险、高</w:t>
                            </w:r>
                            <w:r w:rsidR="00AE7D0A" w:rsidRPr="00AE7D0A">
                              <w:rPr>
                                <w:rFonts w:ascii="Calibri" w:hAnsi="Calibri" w:hint="eastAsia"/>
                                <w:b/>
                                <w:sz w:val="21"/>
                                <w:szCs w:val="21"/>
                              </w:rPr>
                              <w:t>回报</w:t>
                            </w:r>
                            <w:r w:rsidR="007A681E" w:rsidRPr="00AE7D0A">
                              <w:rPr>
                                <w:rFonts w:ascii="Calibri" w:hAnsi="Calibri" w:hint="eastAsia"/>
                                <w:b/>
                                <w:sz w:val="21"/>
                                <w:szCs w:val="21"/>
                              </w:rPr>
                              <w:t>的投资</w:t>
                            </w:r>
                            <w:r w:rsidR="00E00F91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 xml:space="preserve">. </w:t>
                            </w:r>
                            <w:r w:rsidR="00A34CFD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所以</w:t>
                            </w:r>
                            <w:r w:rsidR="007A681E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，</w:t>
                            </w:r>
                            <w:r w:rsidR="00A34CFD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从总体上看，</w:t>
                            </w:r>
                            <w:r w:rsidR="00E00F91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后种</w:t>
                            </w:r>
                            <w:r w:rsidR="00E00F91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投资</w:t>
                            </w:r>
                            <w:r w:rsidR="00A34CFD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获得更多</w:t>
                            </w:r>
                            <w:r w:rsidR="00E00F91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收益</w:t>
                            </w:r>
                            <w:r w:rsidR="00E00F91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的</w:t>
                            </w:r>
                            <w:r w:rsidR="0027284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可能</w:t>
                            </w:r>
                            <w:r w:rsidR="00E00F91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明显大于前种</w:t>
                            </w:r>
                            <w:r w:rsidR="00E00F91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投资</w:t>
                            </w:r>
                            <w:r w:rsidR="00E00F91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.</w:t>
                            </w:r>
                            <w:r w:rsidR="00AE7D0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="00AE7D0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本人属于</w:t>
                            </w:r>
                            <w:r w:rsidR="00AE7D0A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……</w:t>
                            </w:r>
                            <w:r w:rsidR="00AE7D0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，所以选择投资</w:t>
                            </w:r>
                            <w:r w:rsidR="00AE7D0A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……</w:t>
                            </w:r>
                          </w:p>
                          <w:p w:rsidR="007408A8" w:rsidRPr="00272844" w:rsidRDefault="00272844" w:rsidP="007C22A5">
                            <w:pPr>
                              <w:kinsoku w:val="0"/>
                              <w:adjustRightInd w:val="0"/>
                              <w:snapToGrid w:val="0"/>
                              <w:spacing w:beforeLines="50" w:before="156" w:line="360" w:lineRule="auto"/>
                              <w:jc w:val="left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</w:p>
                          <w:p w:rsidR="007408A8" w:rsidRPr="00F37359" w:rsidRDefault="007408A8" w:rsidP="007C22A5">
                            <w:pPr>
                              <w:kinsoku w:val="0"/>
                              <w:adjustRightInd w:val="0"/>
                              <w:snapToGrid w:val="0"/>
                              <w:spacing w:beforeLines="50" w:before="156" w:line="360" w:lineRule="auto"/>
                              <w:jc w:val="left"/>
                              <w:rPr>
                                <w:sz w:val="21"/>
                                <w:szCs w:val="21"/>
                              </w:rPr>
                            </w:pPr>
                          </w:p>
                          <w:p w:rsidR="007408A8" w:rsidRPr="007C22A5" w:rsidRDefault="007408A8" w:rsidP="00292660">
                            <w:pPr>
                              <w:rPr>
                                <w:sz w:val="21"/>
                                <w:szCs w:val="21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" o:spid="_x0000_s1055" type="#_x0000_t202" style="position:absolute;left:0;text-align:left;margin-left:628pt;margin-top:25.2pt;width:467.4pt;height:369.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" stroked="f">
                <v:textbox>
                  <w:txbxContent>
                    <w:p w:rsidR="007408A8" w:rsidRDefault="007408A8" w:rsidP="007C22A5">
                      <w:pPr>
                        <w:kinsoku w:val="0"/>
                        <w:adjustRightInd w:val="0"/>
                        <w:snapToGrid w:val="0"/>
                        <w:spacing w:line="360" w:lineRule="auto"/>
                        <w:jc w:val="left"/>
                        <w:rPr>
                          <w:sz w:val="21"/>
                          <w:szCs w:val="21"/>
                        </w:rPr>
                      </w:pPr>
                      <w:r w:rsidRPr="00E24EBE">
                        <w:rPr>
                          <w:rFonts w:hint="eastAsia"/>
                          <w:sz w:val="21"/>
                          <w:szCs w:val="21"/>
                        </w:rPr>
                        <w:t>1.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</w:t>
                      </w:r>
                      <w:r w:rsidRPr="009F2BE4">
                        <w:rPr>
                          <w:rFonts w:ascii="宋体" w:hAnsi="宋体" w:hint="eastAsia"/>
                          <w:sz w:val="21"/>
                          <w:szCs w:val="21"/>
                        </w:rPr>
                        <w:t>随机变量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~</m:t>
                        </m:r>
                      </m:oMath>
                      <w:r w:rsidRPr="00230876">
                        <w:rPr>
                          <w:rFonts w:asciiTheme="minorHAnsi" w:hAnsiTheme="minorHAnsi"/>
                          <w:bCs/>
                          <w:position w:val="-28"/>
                          <w:sz w:val="21"/>
                          <w:szCs w:val="21"/>
                        </w:rPr>
                        <w:object w:dxaOrig="2140" w:dyaOrig="680">
                          <v:shape id="_x0000_i1028" type="#_x0000_t75" style="width:107.3pt;height:34.65pt" o:ole="">
                            <v:imagedata r:id="rId13" o:title=""/>
                          </v:shape>
                          <o:OLEObject Type="Embed" ProgID="Equation.DSMT4" ShapeID="_x0000_i1028" DrawAspect="Content" ObjectID="_1560844111" r:id="rId19"/>
                        </w:object>
                      </w:r>
                      <w:r w:rsidRPr="00962AAC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求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=ln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</m:rad>
                      </m:oMath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的概率密度</w:t>
                      </w:r>
                      <w:r w:rsidRPr="00B35D4E">
                        <w:rPr>
                          <w:rFonts w:ascii="宋体" w:hAnsi="宋体" w:hint="eastAsia"/>
                          <w:sz w:val="21"/>
                          <w:szCs w:val="21"/>
                        </w:rPr>
                        <w:t>.</w:t>
                      </w:r>
                      <w:r>
                        <w:rPr>
                          <w:rFonts w:ascii="宋体" w:hAnsi="宋体" w:hint="eastAsia"/>
                          <w:sz w:val="21"/>
                          <w:szCs w:val="21"/>
                        </w:rPr>
                        <w:t xml:space="preserve"> </w:t>
                      </w:r>
                    </w:p>
                    <w:p w:rsidR="007408A8" w:rsidRPr="00E863F4" w:rsidRDefault="007408A8" w:rsidP="008A4B56">
                      <w:pPr>
                        <w:spacing w:line="360" w:lineRule="auto"/>
                        <w:ind w:firstLineChars="100" w:firstLine="210"/>
                        <w:rPr>
                          <w:position w:val="-24"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解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 </w:t>
                      </w:r>
                      <w:r w:rsidRPr="00E863F4">
                        <w:rPr>
                          <w:rFonts w:hint="eastAsia"/>
                          <w:sz w:val="21"/>
                          <w:szCs w:val="21"/>
                        </w:rPr>
                        <w:t>∵</w:t>
                      </w:r>
                      <w:r w:rsidRPr="00E863F4">
                        <w:rPr>
                          <w:rFonts w:hint="eastAsia"/>
                          <w:sz w:val="21"/>
                          <w:szCs w:val="21"/>
                        </w:rPr>
                        <w:t xml:space="preserve"> </w:t>
                      </w:r>
                      <w:r w:rsidRPr="00E863F4">
                        <w:rPr>
                          <w:position w:val="-28"/>
                          <w:sz w:val="21"/>
                          <w:szCs w:val="21"/>
                        </w:rPr>
                        <w:object w:dxaOrig="3320" w:dyaOrig="780">
                          <v:shape id="_x0000_i1030" type="#_x0000_t75" style="width:156.9pt;height:37.35pt" o:ole="">
                            <v:imagedata r:id="rId15" o:title=""/>
                          </v:shape>
                          <o:OLEObject Type="Embed" ProgID="Equation.DSMT4" ShapeID="_x0000_i1030" DrawAspect="Content" ObjectID="_1560844112" r:id="rId20"/>
                        </w:object>
                      </w:r>
                    </w:p>
                    <w:p w:rsidR="007408A8" w:rsidRDefault="007408A8" w:rsidP="008A4B56">
                      <w:pPr>
                        <w:kinsoku w:val="0"/>
                        <w:adjustRightInd w:val="0"/>
                        <w:snapToGrid w:val="0"/>
                        <w:spacing w:line="360" w:lineRule="auto"/>
                        <w:ind w:firstLineChars="300" w:firstLine="630"/>
                        <w:jc w:val="left"/>
                        <w:rPr>
                          <w:sz w:val="21"/>
                          <w:szCs w:val="21"/>
                        </w:rPr>
                      </w:pPr>
                      <w:r w:rsidRPr="00E863F4">
                        <w:rPr>
                          <w:rFonts w:hint="eastAsia"/>
                          <w:sz w:val="21"/>
                          <w:szCs w:val="21"/>
                        </w:rPr>
                        <w:t>∴</w:t>
                      </w:r>
                      <w:r w:rsidRPr="00E863F4">
                        <w:rPr>
                          <w:rFonts w:hint="eastAsia"/>
                          <w:sz w:val="21"/>
                          <w:szCs w:val="21"/>
                        </w:rPr>
                        <w:t xml:space="preserve"> </w:t>
                      </w:r>
                      <w:r w:rsidR="0089548C" w:rsidRPr="00E863F4">
                        <w:rPr>
                          <w:position w:val="-58"/>
                          <w:sz w:val="21"/>
                          <w:szCs w:val="21"/>
                        </w:rPr>
                        <w:object w:dxaOrig="6720" w:dyaOrig="840">
                          <v:shape id="_x0000_i1032" type="#_x0000_t75" style="width:321.3pt;height:40.75pt" o:ole="">
                            <v:imagedata r:id="rId17" o:title=""/>
                          </v:shape>
                          <o:OLEObject Type="Embed" ProgID="Equation.DSMT4" ShapeID="_x0000_i1032" DrawAspect="Content" ObjectID="_1560844113" r:id="rId21"/>
                        </w:object>
                      </w:r>
                    </w:p>
                    <w:p w:rsidR="007408A8" w:rsidRDefault="007408A8" w:rsidP="007C22A5">
                      <w:pPr>
                        <w:kinsoku w:val="0"/>
                        <w:adjustRightInd w:val="0"/>
                        <w:snapToGrid w:val="0"/>
                        <w:spacing w:line="360" w:lineRule="auto"/>
                        <w:jc w:val="left"/>
                        <w:rPr>
                          <w:sz w:val="21"/>
                          <w:szCs w:val="21"/>
                        </w:rPr>
                      </w:pPr>
                    </w:p>
                    <w:p w:rsidR="007408A8" w:rsidRPr="007C22A5" w:rsidRDefault="007408A8" w:rsidP="009625FB">
                      <w:pPr>
                        <w:kinsoku w:val="0"/>
                        <w:spacing w:line="360" w:lineRule="auto"/>
                        <w:ind w:rightChars="5" w:right="155"/>
                        <w:jc w:val="left"/>
                        <w:rPr>
                          <w:rFonts w:ascii="宋体" w:hAnsi="宋体"/>
                          <w:color w:val="FF0000"/>
                          <w:sz w:val="21"/>
                          <w:szCs w:val="21"/>
                        </w:rPr>
                      </w:pPr>
                    </w:p>
                    <w:p w:rsidR="007408A8" w:rsidRDefault="007408A8" w:rsidP="007C22A5">
                      <w:pPr>
                        <w:kinsoku w:val="0"/>
                        <w:adjustRightInd w:val="0"/>
                        <w:snapToGrid w:val="0"/>
                        <w:spacing w:line="360" w:lineRule="auto"/>
                        <w:jc w:val="left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2</w:t>
                      </w:r>
                      <w:r w:rsidRPr="00E24EBE">
                        <w:rPr>
                          <w:rFonts w:hint="eastAsia"/>
                          <w:sz w:val="21"/>
                          <w:szCs w:val="21"/>
                        </w:rPr>
                        <w:t>.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今有两种投资方式，收益率的分布分别如下：</w:t>
                      </w:r>
                    </w:p>
                    <w:tbl>
                      <w:tblPr>
                        <w:tblStyle w:val="a8"/>
                        <w:tblW w:w="0" w:type="auto"/>
                        <w:jc w:val="center"/>
                        <w:tblInd w:w="435" w:type="dxa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517"/>
                        <w:gridCol w:w="850"/>
                        <w:gridCol w:w="850"/>
                        <w:gridCol w:w="567"/>
                        <w:gridCol w:w="567"/>
                        <w:gridCol w:w="567"/>
                        <w:gridCol w:w="567"/>
                        <w:gridCol w:w="680"/>
                        <w:gridCol w:w="680"/>
                        <w:gridCol w:w="680"/>
                        <w:gridCol w:w="680"/>
                      </w:tblGrid>
                      <w:tr w:rsidR="007408A8" w:rsidTr="00D24268">
                        <w:trPr>
                          <w:jc w:val="center"/>
                        </w:trPr>
                        <w:tc>
                          <w:tcPr>
                            <w:tcW w:w="517" w:type="dxa"/>
                            <w:tcBorders>
                              <w:left w:val="nil"/>
                              <w:bottom w:val="single" w:sz="4" w:space="0" w:color="000000" w:themeColor="text1"/>
                            </w:tcBorders>
                          </w:tcPr>
                          <w:p w:rsidR="007408A8" w:rsidRPr="00AD22E0" w:rsidRDefault="007408A8" w:rsidP="00D24268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AD22E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 xml:space="preserve">X 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bottom w:val="single" w:sz="4" w:space="0" w:color="000000" w:themeColor="text1"/>
                              <w:right w:val="nil"/>
                            </w:tcBorders>
                          </w:tcPr>
                          <w:p w:rsidR="007408A8" w:rsidRPr="00AD22E0" w:rsidRDefault="007408A8" w:rsidP="00D24268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w:r w:rsidRPr="00AD22E0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5%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left w:val="nil"/>
                              <w:bottom w:val="single" w:sz="4" w:space="0" w:color="000000" w:themeColor="text1"/>
                              <w:right w:val="nil"/>
                            </w:tcBorders>
                          </w:tcPr>
                          <w:p w:rsidR="007408A8" w:rsidRPr="00AD22E0" w:rsidRDefault="007408A8" w:rsidP="00D24268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w:r w:rsidRPr="00AD22E0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10%</w:t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7408A8" w:rsidRPr="00AD22E0" w:rsidRDefault="007408A8" w:rsidP="00D24268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  <w:vMerge w:val="restart"/>
                            <w:tcBorders>
                              <w:top w:val="nil"/>
                              <w:left w:val="nil"/>
                              <w:right w:val="nil"/>
                            </w:tcBorders>
                            <w:vAlign w:val="center"/>
                          </w:tcPr>
                          <w:p w:rsidR="007408A8" w:rsidRPr="00AD22E0" w:rsidRDefault="007408A8" w:rsidP="00D24268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w:r w:rsidRPr="00AD22E0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与</w:t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7408A8" w:rsidRPr="00AD22E0" w:rsidRDefault="007408A8" w:rsidP="00D24268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  <w:tcBorders>
                              <w:left w:val="nil"/>
                              <w:bottom w:val="single" w:sz="4" w:space="0" w:color="000000" w:themeColor="text1"/>
                              <w:right w:val="single" w:sz="4" w:space="0" w:color="auto"/>
                            </w:tcBorders>
                          </w:tcPr>
                          <w:p w:rsidR="007408A8" w:rsidRPr="00AD22E0" w:rsidRDefault="007408A8" w:rsidP="00D24268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AD22E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680" w:type="dxa"/>
                            <w:tcBorders>
                              <w:left w:val="single" w:sz="4" w:space="0" w:color="auto"/>
                              <w:bottom w:val="single" w:sz="4" w:space="0" w:color="000000" w:themeColor="text1"/>
                              <w:right w:val="nil"/>
                            </w:tcBorders>
                          </w:tcPr>
                          <w:p w:rsidR="007408A8" w:rsidRPr="00AD22E0" w:rsidRDefault="007408A8" w:rsidP="00252516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w:r w:rsidRPr="00AD22E0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-</w:t>
                            </w:r>
                            <w:r w:rsidR="00252516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5</w:t>
                            </w:r>
                            <w:r w:rsidRPr="00AD22E0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%</w:t>
                            </w:r>
                          </w:p>
                        </w:tc>
                        <w:tc>
                          <w:tcPr>
                            <w:tcW w:w="680" w:type="dxa"/>
                            <w:tcBorders>
                              <w:left w:val="nil"/>
                              <w:bottom w:val="single" w:sz="4" w:space="0" w:color="000000" w:themeColor="text1"/>
                              <w:right w:val="nil"/>
                            </w:tcBorders>
                          </w:tcPr>
                          <w:p w:rsidR="007408A8" w:rsidRDefault="007408A8" w:rsidP="00D24268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680" w:type="dxa"/>
                            <w:tcBorders>
                              <w:left w:val="nil"/>
                              <w:bottom w:val="single" w:sz="4" w:space="0" w:color="000000" w:themeColor="text1"/>
                              <w:right w:val="nil"/>
                            </w:tcBorders>
                          </w:tcPr>
                          <w:p w:rsidR="007408A8" w:rsidRDefault="007408A8" w:rsidP="00D24268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15%</w:t>
                            </w:r>
                          </w:p>
                        </w:tc>
                        <w:tc>
                          <w:tcPr>
                            <w:tcW w:w="680" w:type="dxa"/>
                            <w:tcBorders>
                              <w:left w:val="nil"/>
                              <w:bottom w:val="single" w:sz="4" w:space="0" w:color="000000" w:themeColor="text1"/>
                              <w:right w:val="nil"/>
                            </w:tcBorders>
                          </w:tcPr>
                          <w:p w:rsidR="007408A8" w:rsidRDefault="007408A8" w:rsidP="00D24268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20%</w:t>
                            </w:r>
                          </w:p>
                        </w:tc>
                      </w:tr>
                      <w:tr w:rsidR="007408A8" w:rsidTr="00D24268">
                        <w:trPr>
                          <w:jc w:val="center"/>
                        </w:trPr>
                        <w:tc>
                          <w:tcPr>
                            <w:tcW w:w="517" w:type="dxa"/>
                            <w:tcBorders>
                              <w:left w:val="nil"/>
                              <w:bottom w:val="single" w:sz="4" w:space="0" w:color="auto"/>
                            </w:tcBorders>
                          </w:tcPr>
                          <w:p w:rsidR="007408A8" w:rsidRPr="00AD22E0" w:rsidRDefault="007408A8" w:rsidP="00D24268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AD22E0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P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bottom w:val="single" w:sz="4" w:space="0" w:color="auto"/>
                              <w:right w:val="nil"/>
                            </w:tcBorders>
                          </w:tcPr>
                          <w:p w:rsidR="007408A8" w:rsidRPr="00AD22E0" w:rsidRDefault="007408A8" w:rsidP="00F909DE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w:r w:rsidRPr="00AD22E0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0.</w:t>
                            </w:r>
                            <w:r w:rsidR="00F909D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:rsidR="007408A8" w:rsidRPr="00AD22E0" w:rsidRDefault="007408A8" w:rsidP="00F909DE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w:r w:rsidRPr="00AD22E0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0.</w:t>
                            </w:r>
                            <w:r w:rsidR="00F909D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7408A8" w:rsidRPr="00AD22E0" w:rsidRDefault="007408A8" w:rsidP="00D24268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  <w:vMerge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7408A8" w:rsidRPr="00AD22E0" w:rsidRDefault="007408A8" w:rsidP="00D24268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7408A8" w:rsidRPr="00AD22E0" w:rsidRDefault="007408A8" w:rsidP="00D24268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  <w:tcBorders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7408A8" w:rsidRPr="00AD22E0" w:rsidRDefault="007408A8" w:rsidP="00D24268">
                            <w:pPr>
                              <w:spacing w:line="312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AD22E0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P</w:t>
                            </w:r>
                          </w:p>
                        </w:tc>
                        <w:tc>
                          <w:tcPr>
                            <w:tcW w:w="680" w:type="dxa"/>
                            <w:tcBorders>
                              <w:left w:val="single" w:sz="4" w:space="0" w:color="auto"/>
                              <w:bottom w:val="single" w:sz="4" w:space="0" w:color="auto"/>
                              <w:right w:val="nil"/>
                            </w:tcBorders>
                          </w:tcPr>
                          <w:p w:rsidR="007408A8" w:rsidRPr="00AD22E0" w:rsidRDefault="007408A8" w:rsidP="00D24268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w:r w:rsidRPr="00AD22E0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0.</w:t>
                            </w:r>
                            <w:r w:rsidR="00F909D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80" w:type="dxa"/>
                            <w:tcBorders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:rsidR="007408A8" w:rsidRDefault="007408A8" w:rsidP="00252516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0.</w:t>
                            </w:r>
                            <w:r w:rsidR="00252516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80" w:type="dxa"/>
                            <w:tcBorders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:rsidR="007408A8" w:rsidRDefault="007408A8" w:rsidP="00252516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0.</w:t>
                            </w:r>
                            <w:r w:rsidR="00252516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680" w:type="dxa"/>
                            <w:tcBorders>
                              <w:left w:val="nil"/>
                              <w:bottom w:val="single" w:sz="4" w:space="0" w:color="auto"/>
                              <w:right w:val="nil"/>
                            </w:tcBorders>
                          </w:tcPr>
                          <w:p w:rsidR="007408A8" w:rsidRDefault="007408A8" w:rsidP="00252516">
                            <w:pPr>
                              <w:spacing w:line="312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0.</w:t>
                            </w:r>
                            <w:r w:rsidR="00252516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2</w:t>
                            </w:r>
                          </w:p>
                        </w:tc>
                      </w:tr>
                    </w:tbl>
                    <w:p w:rsidR="007408A8" w:rsidRPr="007A681E" w:rsidRDefault="007408A8" w:rsidP="007C22A5">
                      <w:pPr>
                        <w:kinsoku w:val="0"/>
                        <w:adjustRightInd w:val="0"/>
                        <w:snapToGrid w:val="0"/>
                        <w:spacing w:beforeLines="50" w:before="156" w:line="360" w:lineRule="auto"/>
                        <w:jc w:val="left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如果</w:t>
                      </w:r>
                      <w:r w:rsidR="007A681E" w:rsidRPr="007A681E">
                        <w:rPr>
                          <w:rFonts w:hint="eastAsia"/>
                          <w:sz w:val="21"/>
                          <w:szCs w:val="21"/>
                        </w:rPr>
                        <w:t>你是投资人，</w:t>
                      </w:r>
                      <w:r w:rsidR="007A681E">
                        <w:rPr>
                          <w:rFonts w:hint="eastAsia"/>
                          <w:sz w:val="21"/>
                          <w:szCs w:val="21"/>
                        </w:rPr>
                        <w:t>且</w:t>
                      </w:r>
                      <w:r w:rsidR="007A681E" w:rsidRPr="007A681E">
                        <w:rPr>
                          <w:rFonts w:hint="eastAsia"/>
                          <w:sz w:val="21"/>
                          <w:szCs w:val="21"/>
                        </w:rPr>
                        <w:t>只允许选取一种投资方式，</w:t>
                      </w:r>
                      <w:r w:rsidR="007A681E">
                        <w:rPr>
                          <w:rFonts w:hint="eastAsia"/>
                          <w:sz w:val="21"/>
                          <w:szCs w:val="21"/>
                        </w:rPr>
                        <w:t>请</w:t>
                      </w:r>
                      <w:r w:rsidRPr="007A681E">
                        <w:rPr>
                          <w:rFonts w:hint="eastAsia"/>
                          <w:sz w:val="21"/>
                          <w:szCs w:val="21"/>
                        </w:rPr>
                        <w:t>运用概率知识阐述你</w:t>
                      </w:r>
                      <w:r w:rsidR="00AE1A0C">
                        <w:rPr>
                          <w:rFonts w:hint="eastAsia"/>
                          <w:sz w:val="21"/>
                          <w:szCs w:val="21"/>
                        </w:rPr>
                        <w:t>如何</w:t>
                      </w:r>
                      <w:r w:rsidRPr="007A681E">
                        <w:rPr>
                          <w:rFonts w:hint="eastAsia"/>
                          <w:sz w:val="21"/>
                          <w:szCs w:val="21"/>
                        </w:rPr>
                        <w:t>投资决策．</w:t>
                      </w:r>
                    </w:p>
                    <w:p w:rsidR="007408A8" w:rsidRDefault="00921024" w:rsidP="00E00F91">
                      <w:pPr>
                        <w:kinsoku w:val="0"/>
                        <w:adjustRightInd w:val="0"/>
                        <w:snapToGrid w:val="0"/>
                        <w:spacing w:line="360" w:lineRule="auto"/>
                        <w:ind w:firstLine="420"/>
                        <w:jc w:val="left"/>
                        <w:rPr>
                          <w:sz w:val="21"/>
                          <w:szCs w:val="21"/>
                        </w:rPr>
                      </w:pPr>
                      <w:r w:rsidRPr="007A681E">
                        <w:rPr>
                          <w:rFonts w:hint="eastAsia"/>
                          <w:sz w:val="21"/>
                          <w:szCs w:val="21"/>
                        </w:rPr>
                        <w:t>解</w:t>
                      </w:r>
                      <w:r w:rsidRPr="007A681E">
                        <w:rPr>
                          <w:rFonts w:hint="eastAsia"/>
                          <w:sz w:val="21"/>
                          <w:szCs w:val="21"/>
                        </w:rPr>
                        <w:t xml:space="preserve">  </w:t>
                      </w:r>
                      <w:r w:rsidR="00E00F91" w:rsidRPr="00AE7D0A">
                        <w:rPr>
                          <w:rFonts w:ascii="Calibri" w:hAnsi="Calibri" w:hint="eastAsia"/>
                          <w:b/>
                          <w:sz w:val="21"/>
                          <w:szCs w:val="21"/>
                        </w:rPr>
                        <w:t>前</w:t>
                      </w:r>
                      <w:r w:rsidR="00F909DE" w:rsidRPr="00AE7D0A">
                        <w:rPr>
                          <w:rFonts w:ascii="Calibri" w:hAnsi="Calibri" w:hint="eastAsia"/>
                          <w:b/>
                          <w:sz w:val="21"/>
                          <w:szCs w:val="21"/>
                        </w:rPr>
                        <w:t>者</w:t>
                      </w:r>
                      <w:r w:rsidR="00E00F91" w:rsidRPr="00AE7D0A">
                        <w:rPr>
                          <w:rFonts w:hint="eastAsia"/>
                          <w:b/>
                          <w:sz w:val="21"/>
                          <w:szCs w:val="21"/>
                        </w:rPr>
                        <w:t>投资稳赚不赔</w:t>
                      </w:r>
                      <w:r w:rsidR="00E00F91" w:rsidRPr="007A681E">
                        <w:rPr>
                          <w:rFonts w:hint="eastAsia"/>
                          <w:sz w:val="21"/>
                          <w:szCs w:val="21"/>
                        </w:rPr>
                        <w:t>，</w:t>
                      </w:r>
                      <w:r w:rsidR="00E00F91" w:rsidRPr="00AE7D0A">
                        <w:rPr>
                          <w:rFonts w:hint="eastAsia"/>
                          <w:b/>
                          <w:sz w:val="21"/>
                          <w:szCs w:val="21"/>
                        </w:rPr>
                        <w:t>后者</w:t>
                      </w:r>
                      <w:r w:rsidR="00F909DE" w:rsidRPr="007A681E">
                        <w:rPr>
                          <w:rFonts w:hint="eastAsia"/>
                          <w:sz w:val="21"/>
                          <w:szCs w:val="21"/>
                        </w:rPr>
                        <w:t>则</w:t>
                      </w:r>
                      <w:r w:rsidR="00F909DE" w:rsidRPr="00AE7D0A">
                        <w:rPr>
                          <w:rFonts w:hint="eastAsia"/>
                          <w:b/>
                          <w:sz w:val="21"/>
                          <w:szCs w:val="21"/>
                        </w:rPr>
                        <w:t>有可能产生损失</w:t>
                      </w:r>
                      <w:r w:rsidR="00272844" w:rsidRPr="007A681E">
                        <w:rPr>
                          <w:rFonts w:hint="eastAsia"/>
                          <w:sz w:val="21"/>
                          <w:szCs w:val="21"/>
                        </w:rPr>
                        <w:t>，但</w:t>
                      </w:r>
                      <w:r w:rsidR="00272844" w:rsidRPr="00AE7D0A">
                        <w:rPr>
                          <w:rFonts w:hint="eastAsia"/>
                          <w:b/>
                          <w:sz w:val="21"/>
                          <w:szCs w:val="21"/>
                        </w:rPr>
                        <w:t>损失</w:t>
                      </w:r>
                      <w:r w:rsidR="007A681E" w:rsidRPr="00AE7D0A">
                        <w:rPr>
                          <w:rFonts w:hint="eastAsia"/>
                          <w:b/>
                          <w:sz w:val="21"/>
                          <w:szCs w:val="21"/>
                        </w:rPr>
                        <w:t>率较低</w:t>
                      </w:r>
                      <w:r w:rsidR="00272844" w:rsidRPr="007A681E">
                        <w:rPr>
                          <w:rFonts w:hint="eastAsia"/>
                          <w:sz w:val="21"/>
                          <w:szCs w:val="21"/>
                        </w:rPr>
                        <w:t>；</w:t>
                      </w:r>
                      <w:r w:rsidR="00A34CFD" w:rsidRPr="00AE7D0A">
                        <w:rPr>
                          <w:rFonts w:hint="eastAsia"/>
                          <w:b/>
                          <w:sz w:val="21"/>
                          <w:szCs w:val="21"/>
                        </w:rPr>
                        <w:t>前者</w:t>
                      </w:r>
                      <w:r w:rsidR="00272844" w:rsidRPr="007A681E">
                        <w:rPr>
                          <w:rFonts w:hint="eastAsia"/>
                          <w:sz w:val="21"/>
                          <w:szCs w:val="21"/>
                        </w:rPr>
                        <w:t>只</w:t>
                      </w:r>
                      <w:r w:rsidR="00A34CFD" w:rsidRPr="007A681E">
                        <w:rPr>
                          <w:rFonts w:hint="eastAsia"/>
                          <w:sz w:val="21"/>
                          <w:szCs w:val="21"/>
                        </w:rPr>
                        <w:t>有</w:t>
                      </w:r>
                      <w:r w:rsidR="00A34CFD" w:rsidRPr="00AE7D0A">
                        <w:rPr>
                          <w:rFonts w:hint="eastAsia"/>
                          <w:b/>
                          <w:sz w:val="21"/>
                          <w:szCs w:val="21"/>
                        </w:rPr>
                        <w:t>40%</w:t>
                      </w:r>
                      <w:r w:rsidR="00A34CFD" w:rsidRPr="00AE7D0A">
                        <w:rPr>
                          <w:rFonts w:hint="eastAsia"/>
                          <w:b/>
                          <w:sz w:val="21"/>
                          <w:szCs w:val="21"/>
                        </w:rPr>
                        <w:t>的机会</w:t>
                      </w:r>
                      <w:r w:rsidR="00A34CFD" w:rsidRPr="007A681E">
                        <w:rPr>
                          <w:rFonts w:hint="eastAsia"/>
                          <w:sz w:val="21"/>
                          <w:szCs w:val="21"/>
                        </w:rPr>
                        <w:t>获得</w:t>
                      </w:r>
                      <w:r w:rsidR="00AE7D0A" w:rsidRPr="00AE7D0A">
                        <w:rPr>
                          <w:rFonts w:hint="eastAsia"/>
                          <w:b/>
                          <w:sz w:val="21"/>
                          <w:szCs w:val="21"/>
                        </w:rPr>
                        <w:t>中等</w:t>
                      </w:r>
                      <w:r w:rsidR="00A34CFD" w:rsidRPr="00AE7D0A">
                        <w:rPr>
                          <w:rFonts w:hint="eastAsia"/>
                          <w:b/>
                          <w:sz w:val="21"/>
                          <w:szCs w:val="21"/>
                        </w:rPr>
                        <w:t>收益</w:t>
                      </w:r>
                      <w:r w:rsidR="00A34CFD" w:rsidRPr="007A681E">
                        <w:rPr>
                          <w:rFonts w:hint="eastAsia"/>
                          <w:sz w:val="21"/>
                          <w:szCs w:val="21"/>
                        </w:rPr>
                        <w:t>（</w:t>
                      </w:r>
                      <w:r w:rsidR="00A34CFD" w:rsidRPr="007A681E">
                        <w:rPr>
                          <w:rFonts w:hint="eastAsia"/>
                          <w:sz w:val="21"/>
                          <w:szCs w:val="21"/>
                        </w:rPr>
                        <w:t>10%</w:t>
                      </w:r>
                      <w:r w:rsidR="00A34CFD" w:rsidRPr="007A681E">
                        <w:rPr>
                          <w:rFonts w:hint="eastAsia"/>
                          <w:sz w:val="21"/>
                          <w:szCs w:val="21"/>
                        </w:rPr>
                        <w:t>），但</w:t>
                      </w:r>
                      <w:r w:rsidR="00A34CFD" w:rsidRPr="00AE7D0A">
                        <w:rPr>
                          <w:rFonts w:hint="eastAsia"/>
                          <w:b/>
                          <w:sz w:val="21"/>
                          <w:szCs w:val="21"/>
                        </w:rPr>
                        <w:t>后者</w:t>
                      </w:r>
                      <w:r w:rsidR="00A34CFD" w:rsidRPr="007A681E">
                        <w:rPr>
                          <w:rFonts w:hint="eastAsia"/>
                          <w:sz w:val="21"/>
                          <w:szCs w:val="21"/>
                        </w:rPr>
                        <w:t>有</w:t>
                      </w:r>
                      <w:r w:rsidR="00A34CFD" w:rsidRPr="007A681E">
                        <w:rPr>
                          <w:rFonts w:hint="eastAsia"/>
                          <w:sz w:val="21"/>
                          <w:szCs w:val="21"/>
                        </w:rPr>
                        <w:t>6</w:t>
                      </w:r>
                      <w:r w:rsidR="00A34CFD" w:rsidRPr="00AE7D0A">
                        <w:rPr>
                          <w:rFonts w:hint="eastAsia"/>
                          <w:b/>
                          <w:sz w:val="21"/>
                          <w:szCs w:val="21"/>
                        </w:rPr>
                        <w:t>0%</w:t>
                      </w:r>
                      <w:r w:rsidR="00A34CFD" w:rsidRPr="00AE7D0A">
                        <w:rPr>
                          <w:rFonts w:hint="eastAsia"/>
                          <w:b/>
                          <w:sz w:val="21"/>
                          <w:szCs w:val="21"/>
                        </w:rPr>
                        <w:t>的机会</w:t>
                      </w:r>
                      <w:r w:rsidR="00A34CFD" w:rsidRPr="007A681E">
                        <w:rPr>
                          <w:rFonts w:hint="eastAsia"/>
                          <w:sz w:val="21"/>
                          <w:szCs w:val="21"/>
                        </w:rPr>
                        <w:t>获得更</w:t>
                      </w:r>
                      <w:r w:rsidR="00A34CFD" w:rsidRPr="00AE7D0A">
                        <w:rPr>
                          <w:rFonts w:hint="eastAsia"/>
                          <w:b/>
                          <w:sz w:val="21"/>
                          <w:szCs w:val="21"/>
                        </w:rPr>
                        <w:t>高收益</w:t>
                      </w:r>
                      <w:r w:rsidR="00252516" w:rsidRPr="007A681E">
                        <w:rPr>
                          <w:rFonts w:hint="eastAsia"/>
                          <w:sz w:val="21"/>
                          <w:szCs w:val="21"/>
                        </w:rPr>
                        <w:t xml:space="preserve">. </w:t>
                      </w:r>
                      <w:r w:rsidR="00A34CFD" w:rsidRPr="007A681E">
                        <w:rPr>
                          <w:rFonts w:hint="eastAsia"/>
                          <w:sz w:val="21"/>
                          <w:szCs w:val="21"/>
                        </w:rPr>
                        <w:t>另外，</w:t>
                      </w:r>
                      <w:r w:rsidRPr="007A681E">
                        <w:rPr>
                          <w:rFonts w:ascii="Calibri" w:hAnsi="Calibri"/>
                          <w:sz w:val="21"/>
                          <w:szCs w:val="21"/>
                        </w:rPr>
                        <w:t>E(X)=</w:t>
                      </w:r>
                      <w:r w:rsidR="00F909DE" w:rsidRPr="007A681E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7</w:t>
                      </w:r>
                      <w:r w:rsidRPr="007A681E">
                        <w:rPr>
                          <w:rFonts w:ascii="Calibri" w:hAnsi="Calibri"/>
                          <w:sz w:val="21"/>
                          <w:szCs w:val="21"/>
                        </w:rPr>
                        <w:t>%</w:t>
                      </w:r>
                      <w:r w:rsidR="00E00F91" w:rsidRPr="007A681E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&lt;</w:t>
                      </w:r>
                      <w:r w:rsidRPr="007A681E">
                        <w:rPr>
                          <w:rFonts w:ascii="Calibri" w:hAnsi="Calibri"/>
                          <w:sz w:val="21"/>
                          <w:szCs w:val="21"/>
                        </w:rPr>
                        <w:t>E(Y)=</w:t>
                      </w:r>
                      <w:r w:rsidR="00A34CFD" w:rsidRPr="007A681E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9</w:t>
                      </w:r>
                      <w:r w:rsidRPr="007A681E">
                        <w:rPr>
                          <w:rFonts w:ascii="Calibri" w:hAnsi="Calibri"/>
                          <w:sz w:val="21"/>
                          <w:szCs w:val="21"/>
                        </w:rPr>
                        <w:t>%</w:t>
                      </w:r>
                      <w:r w:rsidR="00E00F91" w:rsidRPr="007A681E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，即</w:t>
                      </w:r>
                      <w:r w:rsidR="00E00F91" w:rsidRPr="00AE7D0A">
                        <w:rPr>
                          <w:rFonts w:ascii="Calibri" w:hAnsi="Calibri" w:hint="eastAsia"/>
                          <w:b/>
                          <w:sz w:val="21"/>
                          <w:szCs w:val="21"/>
                        </w:rPr>
                        <w:t>后</w:t>
                      </w:r>
                      <w:r w:rsidR="00272844" w:rsidRPr="00AE7D0A">
                        <w:rPr>
                          <w:rFonts w:ascii="Calibri" w:hAnsi="Calibri" w:hint="eastAsia"/>
                          <w:b/>
                          <w:sz w:val="21"/>
                          <w:szCs w:val="21"/>
                        </w:rPr>
                        <w:t>者</w:t>
                      </w:r>
                      <w:r w:rsidR="00E00F91">
                        <w:rPr>
                          <w:rFonts w:hint="eastAsia"/>
                          <w:sz w:val="21"/>
                          <w:szCs w:val="21"/>
                        </w:rPr>
                        <w:t>投资的</w:t>
                      </w:r>
                      <w:r w:rsidR="00E00F91" w:rsidRPr="00AE7D0A">
                        <w:rPr>
                          <w:rFonts w:hint="eastAsia"/>
                          <w:b/>
                          <w:sz w:val="21"/>
                          <w:szCs w:val="21"/>
                        </w:rPr>
                        <w:t>平均</w:t>
                      </w:r>
                      <w:r w:rsidR="00E00F91" w:rsidRPr="00AE7D0A">
                        <w:rPr>
                          <w:rFonts w:ascii="Calibri" w:hAnsi="Calibri" w:hint="eastAsia"/>
                          <w:b/>
                          <w:sz w:val="21"/>
                          <w:szCs w:val="21"/>
                        </w:rPr>
                        <w:t>收益率比前</w:t>
                      </w:r>
                      <w:r w:rsidR="00272844" w:rsidRPr="00AE7D0A">
                        <w:rPr>
                          <w:rFonts w:ascii="Calibri" w:hAnsi="Calibri" w:hint="eastAsia"/>
                          <w:b/>
                          <w:sz w:val="21"/>
                          <w:szCs w:val="21"/>
                        </w:rPr>
                        <w:t>者</w:t>
                      </w:r>
                      <w:r w:rsidR="00E00F91" w:rsidRPr="00AE7D0A">
                        <w:rPr>
                          <w:rFonts w:hint="eastAsia"/>
                          <w:b/>
                          <w:sz w:val="21"/>
                          <w:szCs w:val="21"/>
                        </w:rPr>
                        <w:t>的</w:t>
                      </w:r>
                      <w:r w:rsidR="00E00F91" w:rsidRPr="00AE7D0A">
                        <w:rPr>
                          <w:rFonts w:ascii="Calibri" w:hAnsi="Calibri" w:hint="eastAsia"/>
                          <w:b/>
                          <w:sz w:val="21"/>
                          <w:szCs w:val="21"/>
                        </w:rPr>
                        <w:t>高</w:t>
                      </w:r>
                      <w:r w:rsidR="00F909DE" w:rsidRPr="00AE7D0A">
                        <w:rPr>
                          <w:rFonts w:ascii="Calibri" w:hAnsi="Calibri" w:hint="eastAsia"/>
                          <w:b/>
                          <w:sz w:val="21"/>
                          <w:szCs w:val="21"/>
                        </w:rPr>
                        <w:t>出</w:t>
                      </w:r>
                      <w:r w:rsidR="00A34CFD" w:rsidRPr="00AE7D0A">
                        <w:rPr>
                          <w:rFonts w:ascii="Calibri" w:hAnsi="Calibri" w:hint="eastAsia"/>
                          <w:b/>
                          <w:sz w:val="21"/>
                          <w:szCs w:val="21"/>
                        </w:rPr>
                        <w:t>2</w:t>
                      </w:r>
                      <w:r w:rsidR="00E00F91" w:rsidRPr="00AE7D0A">
                        <w:rPr>
                          <w:rFonts w:ascii="Calibri" w:hAnsi="Calibri" w:hint="eastAsia"/>
                          <w:b/>
                          <w:sz w:val="21"/>
                          <w:szCs w:val="21"/>
                        </w:rPr>
                        <w:t>个百分点</w:t>
                      </w:r>
                      <w:r w:rsidR="007A681E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，</w:t>
                      </w:r>
                      <w:r w:rsidR="00272844" w:rsidRPr="00272844">
                        <w:rPr>
                          <w:rFonts w:ascii="Calibri" w:hAnsi="Calibri"/>
                          <w:sz w:val="21"/>
                          <w:szCs w:val="21"/>
                        </w:rPr>
                        <w:t>√</w:t>
                      </w:r>
                      <w:r w:rsidR="00272844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D</w:t>
                      </w:r>
                      <w:r w:rsidR="00272844" w:rsidRPr="00E00F91">
                        <w:rPr>
                          <w:rFonts w:ascii="Calibri" w:hAnsi="Calibri"/>
                          <w:sz w:val="21"/>
                          <w:szCs w:val="21"/>
                        </w:rPr>
                        <w:t>(X)=</w:t>
                      </w:r>
                      <w:r w:rsidR="00272844" w:rsidRPr="00272844">
                        <w:rPr>
                          <w:rFonts w:ascii="Calibri" w:hAnsi="Calibri"/>
                          <w:sz w:val="21"/>
                          <w:szCs w:val="21"/>
                        </w:rPr>
                        <w:t xml:space="preserve"> √</w:t>
                      </w:r>
                      <w:r w:rsidR="00272844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7</w:t>
                      </w:r>
                      <w:r w:rsidR="00272844" w:rsidRPr="00E00F91">
                        <w:rPr>
                          <w:rFonts w:ascii="Calibri" w:hAnsi="Calibri"/>
                          <w:sz w:val="21"/>
                          <w:szCs w:val="21"/>
                        </w:rPr>
                        <w:t>%</w:t>
                      </w:r>
                      <w:r w:rsidR="00272844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&lt;&lt;</w:t>
                      </w:r>
                      <w:r w:rsidR="00272844" w:rsidRPr="00272844">
                        <w:rPr>
                          <w:rFonts w:ascii="Calibri" w:hAnsi="Calibri"/>
                          <w:sz w:val="21"/>
                          <w:szCs w:val="21"/>
                        </w:rPr>
                        <w:t>√</w:t>
                      </w:r>
                      <w:r w:rsidR="00272844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D</w:t>
                      </w:r>
                      <w:r w:rsidR="00272844" w:rsidRPr="00E00F91">
                        <w:rPr>
                          <w:rFonts w:ascii="Calibri" w:hAnsi="Calibri"/>
                          <w:sz w:val="21"/>
                          <w:szCs w:val="21"/>
                        </w:rPr>
                        <w:t>(Y)=</w:t>
                      </w:r>
                      <w:r w:rsidR="00272844" w:rsidRPr="00272844">
                        <w:rPr>
                          <w:rFonts w:ascii="Calibri" w:hAnsi="Calibri"/>
                          <w:sz w:val="21"/>
                          <w:szCs w:val="21"/>
                        </w:rPr>
                        <w:t xml:space="preserve"> √</w:t>
                      </w:r>
                      <w:r w:rsidR="00272844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94</w:t>
                      </w:r>
                      <w:r w:rsidR="00272844" w:rsidRPr="00E00F91">
                        <w:rPr>
                          <w:rFonts w:ascii="Calibri" w:hAnsi="Calibri"/>
                          <w:sz w:val="21"/>
                          <w:szCs w:val="21"/>
                        </w:rPr>
                        <w:t>%</w:t>
                      </w:r>
                      <w:r w:rsidR="007A681E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，说明</w:t>
                      </w:r>
                      <w:r w:rsidR="007A681E" w:rsidRPr="00AE7D0A">
                        <w:rPr>
                          <w:rFonts w:ascii="Calibri" w:hAnsi="Calibri" w:hint="eastAsia"/>
                          <w:b/>
                          <w:sz w:val="21"/>
                          <w:szCs w:val="21"/>
                        </w:rPr>
                        <w:t>后者属低风险、高</w:t>
                      </w:r>
                      <w:r w:rsidR="00AE7D0A" w:rsidRPr="00AE7D0A">
                        <w:rPr>
                          <w:rFonts w:ascii="Calibri" w:hAnsi="Calibri" w:hint="eastAsia"/>
                          <w:b/>
                          <w:sz w:val="21"/>
                          <w:szCs w:val="21"/>
                        </w:rPr>
                        <w:t>回报</w:t>
                      </w:r>
                      <w:r w:rsidR="007A681E" w:rsidRPr="00AE7D0A">
                        <w:rPr>
                          <w:rFonts w:ascii="Calibri" w:hAnsi="Calibri" w:hint="eastAsia"/>
                          <w:b/>
                          <w:sz w:val="21"/>
                          <w:szCs w:val="21"/>
                        </w:rPr>
                        <w:t>的投资</w:t>
                      </w:r>
                      <w:r w:rsidR="00E00F91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 xml:space="preserve">. </w:t>
                      </w:r>
                      <w:r w:rsidR="00A34CFD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所以</w:t>
                      </w:r>
                      <w:r w:rsidR="007A681E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，</w:t>
                      </w:r>
                      <w:r w:rsidR="00A34CFD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从总体上看，</w:t>
                      </w:r>
                      <w:r w:rsidR="00E00F91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后种</w:t>
                      </w:r>
                      <w:r w:rsidR="00E00F91">
                        <w:rPr>
                          <w:rFonts w:hint="eastAsia"/>
                          <w:sz w:val="21"/>
                          <w:szCs w:val="21"/>
                        </w:rPr>
                        <w:t>投资</w:t>
                      </w:r>
                      <w:r w:rsidR="00A34CFD">
                        <w:rPr>
                          <w:rFonts w:hint="eastAsia"/>
                          <w:sz w:val="21"/>
                          <w:szCs w:val="21"/>
                        </w:rPr>
                        <w:t>获得更多</w:t>
                      </w:r>
                      <w:r w:rsidR="00E00F91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收益</w:t>
                      </w:r>
                      <w:r w:rsidR="00E00F91">
                        <w:rPr>
                          <w:rFonts w:hint="eastAsia"/>
                          <w:sz w:val="21"/>
                          <w:szCs w:val="21"/>
                        </w:rPr>
                        <w:t>的</w:t>
                      </w:r>
                      <w:r w:rsidR="00272844">
                        <w:rPr>
                          <w:rFonts w:hint="eastAsia"/>
                          <w:sz w:val="21"/>
                          <w:szCs w:val="21"/>
                        </w:rPr>
                        <w:t>可能</w:t>
                      </w:r>
                      <w:r w:rsidR="00E00F91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明显大于前种</w:t>
                      </w:r>
                      <w:r w:rsidR="00E00F91">
                        <w:rPr>
                          <w:rFonts w:hint="eastAsia"/>
                          <w:sz w:val="21"/>
                          <w:szCs w:val="21"/>
                        </w:rPr>
                        <w:t>投资</w:t>
                      </w:r>
                      <w:r w:rsidR="00E00F91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.</w:t>
                      </w:r>
                      <w:r w:rsidR="00AE7D0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 xml:space="preserve"> </w:t>
                      </w:r>
                      <w:r w:rsidR="00AE7D0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本人属于</w:t>
                      </w:r>
                      <w:r w:rsidR="00AE7D0A">
                        <w:rPr>
                          <w:rFonts w:ascii="Calibri" w:hAnsi="Calibri"/>
                          <w:sz w:val="21"/>
                          <w:szCs w:val="21"/>
                        </w:rPr>
                        <w:t>……</w:t>
                      </w:r>
                      <w:r w:rsidR="00AE7D0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，所以选择投资</w:t>
                      </w:r>
                      <w:r w:rsidR="00AE7D0A">
                        <w:rPr>
                          <w:rFonts w:ascii="Calibri" w:hAnsi="Calibri"/>
                          <w:sz w:val="21"/>
                          <w:szCs w:val="21"/>
                        </w:rPr>
                        <w:t>……</w:t>
                      </w:r>
                    </w:p>
                    <w:p w:rsidR="007408A8" w:rsidRPr="00272844" w:rsidRDefault="00272844" w:rsidP="007C22A5">
                      <w:pPr>
                        <w:kinsoku w:val="0"/>
                        <w:adjustRightInd w:val="0"/>
                        <w:snapToGrid w:val="0"/>
                        <w:spacing w:beforeLines="50" w:before="156" w:line="360" w:lineRule="auto"/>
                        <w:jc w:val="left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</w:t>
                      </w:r>
                    </w:p>
                    <w:p w:rsidR="007408A8" w:rsidRPr="00F37359" w:rsidRDefault="007408A8" w:rsidP="007C22A5">
                      <w:pPr>
                        <w:kinsoku w:val="0"/>
                        <w:adjustRightInd w:val="0"/>
                        <w:snapToGrid w:val="0"/>
                        <w:spacing w:beforeLines="50" w:before="156" w:line="360" w:lineRule="auto"/>
                        <w:jc w:val="left"/>
                        <w:rPr>
                          <w:sz w:val="21"/>
                          <w:szCs w:val="21"/>
                        </w:rPr>
                      </w:pPr>
                    </w:p>
                    <w:p w:rsidR="007408A8" w:rsidRPr="007C22A5" w:rsidRDefault="007408A8" w:rsidP="00292660">
                      <w:pPr>
                        <w:rPr>
                          <w:sz w:val="21"/>
                          <w:szCs w:val="2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1796415</wp:posOffset>
                </wp:positionH>
                <wp:positionV relativeFrom="paragraph">
                  <wp:posOffset>329565</wp:posOffset>
                </wp:positionV>
                <wp:extent cx="5634990" cy="7959725"/>
                <wp:effectExtent l="0" t="0" r="0" b="3175"/>
                <wp:wrapNone/>
                <wp:docPr id="27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34990" cy="7959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Default="007408A8" w:rsidP="007C0116">
                            <w:pPr>
                              <w:kinsoku w:val="0"/>
                              <w:spacing w:line="360" w:lineRule="auto"/>
                              <w:jc w:val="left"/>
                              <w:rPr>
                                <w:rFonts w:asciiTheme="minorHAnsi" w:hAnsiTheme="minorHAnsi"/>
                                <w:bCs/>
                                <w:sz w:val="21"/>
                                <w:szCs w:val="21"/>
                              </w:rPr>
                            </w:pPr>
                            <w:r w:rsidRPr="00292660">
                              <w:rPr>
                                <w:rFonts w:ascii="宋体" w:hAnsi="宋体" w:hint="eastAsia"/>
                                <w:color w:val="000000"/>
                                <w:sz w:val="21"/>
                                <w:szCs w:val="21"/>
                              </w:rPr>
                              <w:t>设</w:t>
                            </w:r>
                            <w:r w:rsidRPr="00230876">
                              <w:rPr>
                                <w:rFonts w:asciiTheme="minorHAnsi" w:hAnsi="宋体"/>
                                <w:color w:val="000000"/>
                                <w:sz w:val="21"/>
                                <w:szCs w:val="21"/>
                              </w:rPr>
                              <w:t>随机变量</w:t>
                            </w:r>
                            <w:r w:rsidRPr="00230876">
                              <w:rPr>
                                <w:rFonts w:asciiTheme="minorHAnsi" w:hAnsiTheme="minorHAnsi"/>
                                <w:color w:val="000000"/>
                                <w:sz w:val="21"/>
                                <w:szCs w:val="21"/>
                              </w:rPr>
                              <w:t>X,Y</w:t>
                            </w:r>
                            <w:r w:rsidRPr="00230876">
                              <w:rPr>
                                <w:rFonts w:asciiTheme="minorHAnsi"/>
                                <w:color w:val="000000"/>
                                <w:sz w:val="21"/>
                                <w:szCs w:val="21"/>
                              </w:rPr>
                              <w:t>的联合概率密度为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/>
                                  <w:sz w:val="21"/>
                                  <w:szCs w:val="21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/>
                                  <w:sz w:val="21"/>
                                  <w:szCs w:val="21"/>
                                </w:rPr>
                                <m:t>=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</m:ctrlPr>
                                    </m:mPr>
                                    <m:m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 w:val="21"/>
                                                <w:szCs w:val="21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1"/>
                                                <w:szCs w:val="21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1"/>
                                                <w:szCs w:val="21"/>
                                              </w:rPr>
                                              <m:t>8</m:t>
                                            </m:r>
                                          </m:den>
                                        </m:f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1"/>
                                                <w:szCs w:val="21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1"/>
                                                <w:szCs w:val="21"/>
                                              </w:rPr>
                                              <m:t>x+y</m:t>
                                            </m:r>
                                          </m:e>
                                        </m:d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21"/>
                                            <w:szCs w:val="21"/>
                                          </w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21"/>
                                            <w:szCs w:val="21"/>
                                          </w:rPr>
                                          <m:t xml:space="preserve">　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21"/>
                                            <w:szCs w:val="21"/>
                                          </w:rPr>
                                          <m:t>0≤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21"/>
                                            <w:szCs w:val="21"/>
                                          </w:rPr>
                                          <m:t>x≤2,0≤y≤2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21"/>
                                            <w:szCs w:val="21"/>
                                          </w:rPr>
                                          <m:t xml:space="preserve">, 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21"/>
                                            <w:szCs w:val="21"/>
                                          </w:rPr>
                                          <m:t>0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21"/>
                                            <w:szCs w:val="21"/>
                                          </w:rPr>
                                          <m:t xml:space="preserve">　　　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21"/>
                                            <w:szCs w:val="21"/>
                                          </w:rPr>
                                          <m:t xml:space="preserve">                     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21"/>
                                            <w:szCs w:val="21"/>
                                          </w:rPr>
                                          <m:t>其他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21"/>
                                            <w:szCs w:val="21"/>
                                          </w:rPr>
                                          <m:t xml:space="preserve">.              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21"/>
                                            <w:szCs w:val="21"/>
                                          </w:rPr>
                                          <m:t xml:space="preserve">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</w:p>
                          <w:p w:rsidR="007408A8" w:rsidRDefault="007408A8" w:rsidP="007C0116">
                            <w:pPr>
                              <w:pStyle w:val="a6"/>
                              <w:numPr>
                                <w:ilvl w:val="0"/>
                                <w:numId w:val="8"/>
                              </w:numPr>
                              <w:spacing w:line="480" w:lineRule="auto"/>
                              <w:ind w:firstLineChars="0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CA2205"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求</w:t>
                            </w:r>
                            <w:r w:rsidRPr="00D80BFF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P{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X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≤</m:t>
                              </m:r>
                            </m:oMath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1, Y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≤</m:t>
                              </m:r>
                            </m:oMath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1</w:t>
                            </w:r>
                            <w:r w:rsidRPr="00D80BFF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}</w:t>
                            </w:r>
                            <w:r w:rsidR="00642B6C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  <w:p w:rsidR="007408A8" w:rsidRDefault="00642B6C" w:rsidP="007C0116">
                            <w:pPr>
                              <w:pStyle w:val="a6"/>
                              <w:spacing w:line="360" w:lineRule="auto"/>
                              <w:ind w:left="357" w:firstLineChars="0" w:firstLine="0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BB1F11">
                              <w:rPr>
                                <w:position w:val="-22"/>
                                <w:sz w:val="24"/>
                                <w:szCs w:val="24"/>
                              </w:rPr>
                              <w:object w:dxaOrig="5740" w:dyaOrig="580">
                                <v:shape id="_x0000_i1034" type="#_x0000_t75" style="width:287.3pt;height:29.2pt" o:ole="">
                                  <v:imagedata r:id="rId22" o:title=""/>
                                </v:shape>
                                <o:OLEObject Type="Embed" ProgID="Equation.DSMT4" ShapeID="_x0000_i1034" DrawAspect="Content" ObjectID="_1560844114" r:id="rId23"/>
                              </w:object>
                            </w:r>
                          </w:p>
                          <w:p w:rsidR="007408A8" w:rsidRDefault="007408A8" w:rsidP="007C0116">
                            <w:pPr>
                              <w:pStyle w:val="a6"/>
                              <w:spacing w:line="360" w:lineRule="auto"/>
                              <w:ind w:left="357" w:firstLineChars="0" w:firstLine="0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</w:p>
                          <w:p w:rsidR="007408A8" w:rsidRDefault="007408A8" w:rsidP="007C0116">
                            <w:pPr>
                              <w:pStyle w:val="a6"/>
                              <w:spacing w:line="360" w:lineRule="auto"/>
                              <w:ind w:left="357" w:firstLineChars="0" w:firstLine="0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</w:p>
                          <w:p w:rsidR="007408A8" w:rsidRPr="00B464C0" w:rsidRDefault="007408A8" w:rsidP="007C0116">
                            <w:pPr>
                              <w:numPr>
                                <w:ilvl w:val="0"/>
                                <w:numId w:val="8"/>
                              </w:numPr>
                              <w:kinsoku w:val="0"/>
                              <w:spacing w:line="360" w:lineRule="auto"/>
                              <w:jc w:val="left"/>
                              <w:rPr>
                                <w:rFonts w:asciiTheme="minorHAnsi" w:hAnsiTheme="minorHAnsi"/>
                                <w:color w:val="FF0000"/>
                                <w:sz w:val="21"/>
                                <w:szCs w:val="21"/>
                              </w:rPr>
                            </w:pPr>
                            <w:r w:rsidRPr="00230876">
                              <w:rPr>
                                <w:rFonts w:asciiTheme="minorHAnsi" w:hAnsi="宋体"/>
                                <w:sz w:val="21"/>
                                <w:szCs w:val="21"/>
                              </w:rPr>
                              <w:t>求</w:t>
                            </w:r>
                            <w:r>
                              <w:rPr>
                                <w:rFonts w:asciiTheme="minorHAnsi" w:hAnsi="宋体" w:hint="eastAsia"/>
                                <w:sz w:val="21"/>
                                <w:szCs w:val="21"/>
                              </w:rPr>
                              <w:t>边</w:t>
                            </w:r>
                            <w:r w:rsidRPr="00757226">
                              <w:rPr>
                                <w:rFonts w:asciiTheme="minorHAnsi" w:hAnsi="宋体" w:hint="eastAsia"/>
                                <w:sz w:val="21"/>
                                <w:szCs w:val="21"/>
                              </w:rPr>
                              <w:t>缘</w:t>
                            </w:r>
                            <w:r w:rsidRPr="00757226">
                              <w:rPr>
                                <w:rFonts w:asciiTheme="minorHAnsi" w:hAnsi="宋体"/>
                                <w:sz w:val="21"/>
                                <w:szCs w:val="21"/>
                              </w:rPr>
                              <w:t>概率</w:t>
                            </w:r>
                            <w:r>
                              <w:rPr>
                                <w:rFonts w:asciiTheme="minorHAnsi" w:hAnsi="宋体" w:hint="eastAsia"/>
                                <w:sz w:val="21"/>
                                <w:szCs w:val="21"/>
                              </w:rPr>
                              <w:t>密度</w:t>
                            </w:r>
                            <w:r w:rsidR="00642B6C" w:rsidRPr="005E2457">
                              <w:rPr>
                                <w:rFonts w:asciiTheme="minorHAnsi" w:hAnsiTheme="minorHAnsi"/>
                                <w:position w:val="-10"/>
                                <w:sz w:val="21"/>
                                <w:szCs w:val="21"/>
                              </w:rPr>
                              <w:object w:dxaOrig="560" w:dyaOrig="320">
                                <v:shape id="_x0000_i1036" type="#_x0000_t75" style="width:27.85pt;height:15.6pt" o:ole="">
                                  <v:imagedata r:id="rId24" o:title=""/>
                                </v:shape>
                                <o:OLEObject Type="Embed" ProgID="Equation.DSMT4" ShapeID="_x0000_i1036" DrawAspect="Content" ObjectID="_1560844115" r:id="rId25"/>
                              </w:object>
                            </w:r>
                            <w:r w:rsidR="00642B6C">
                              <w:rPr>
                                <w:rFonts w:asciiTheme="minorHAnsi" w:hAnsi="宋体" w:hint="eastAsia"/>
                                <w:sz w:val="21"/>
                                <w:szCs w:val="21"/>
                              </w:rPr>
                              <w:t>.</w:t>
                            </w:r>
                            <w:r w:rsidR="00642B6C" w:rsidRPr="00B464C0">
                              <w:rPr>
                                <w:rFonts w:asciiTheme="minorHAnsi" w:hAnsiTheme="minorHAnsi"/>
                                <w:color w:val="FF0000"/>
                                <w:sz w:val="21"/>
                                <w:szCs w:val="21"/>
                              </w:rPr>
                              <w:t xml:space="preserve"> </w:t>
                            </w:r>
                          </w:p>
                          <w:p w:rsidR="007408A8" w:rsidRDefault="00921024" w:rsidP="007C0116">
                            <w:pPr>
                              <w:kinsoku w:val="0"/>
                              <w:spacing w:line="360" w:lineRule="auto"/>
                              <w:ind w:left="360"/>
                              <w:jc w:val="left"/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</w:pPr>
                            <w:r w:rsidRPr="00BB1F11">
                              <w:rPr>
                                <w:position w:val="-22"/>
                                <w:sz w:val="24"/>
                                <w:szCs w:val="24"/>
                              </w:rPr>
                              <w:object w:dxaOrig="5240" w:dyaOrig="580">
                                <v:shape id="_x0000_i1038" type="#_x0000_t75" style="width:262.2pt;height:29.2pt" o:ole="">
                                  <v:imagedata r:id="rId26" o:title=""/>
                                </v:shape>
                                <o:OLEObject Type="Embed" ProgID="Equation.DSMT4" ShapeID="_x0000_i1038" DrawAspect="Content" ObjectID="_1560844116" r:id="rId27"/>
                              </w:object>
                            </w:r>
                          </w:p>
                          <w:p w:rsidR="007408A8" w:rsidRDefault="007408A8" w:rsidP="007C0116">
                            <w:pPr>
                              <w:kinsoku w:val="0"/>
                              <w:spacing w:line="360" w:lineRule="auto"/>
                              <w:ind w:left="360"/>
                              <w:jc w:val="left"/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</w:pPr>
                          </w:p>
                          <w:p w:rsidR="007408A8" w:rsidRPr="005E2457" w:rsidRDefault="007408A8" w:rsidP="007C0116">
                            <w:pPr>
                              <w:kinsoku w:val="0"/>
                              <w:spacing w:line="360" w:lineRule="auto"/>
                              <w:ind w:left="360"/>
                              <w:jc w:val="left"/>
                              <w:rPr>
                                <w:rFonts w:asciiTheme="minorHAnsi" w:hAnsiTheme="minorHAnsi"/>
                                <w:color w:val="FF0000"/>
                                <w:sz w:val="21"/>
                                <w:szCs w:val="21"/>
                              </w:rPr>
                            </w:pPr>
                          </w:p>
                          <w:p w:rsidR="007408A8" w:rsidRDefault="007408A8" w:rsidP="007C0116">
                            <w:pPr>
                              <w:numPr>
                                <w:ilvl w:val="0"/>
                                <w:numId w:val="8"/>
                              </w:numPr>
                              <w:kinsoku w:val="0"/>
                              <w:spacing w:line="360" w:lineRule="auto"/>
                              <w:jc w:val="left"/>
                              <w:rPr>
                                <w:rFonts w:asciiTheme="minorHAnsi" w:hAnsiTheme="minorHAnsi"/>
                                <w:color w:val="FF0000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Theme="minorHAnsi" w:hAnsi="宋体" w:hint="eastAsia"/>
                                <w:sz w:val="21"/>
                                <w:szCs w:val="21"/>
                              </w:rPr>
                              <w:t>求</w:t>
                            </w:r>
                            <w:r w:rsidRPr="005E2457">
                              <w:rPr>
                                <w:rFonts w:asciiTheme="minorHAnsi" w:hAnsi="宋体"/>
                                <w:sz w:val="21"/>
                                <w:szCs w:val="21"/>
                              </w:rPr>
                              <w:t>条件概率密度</w:t>
                            </w:r>
                            <w:r w:rsidR="00642B6C" w:rsidRPr="00230876">
                              <w:rPr>
                                <w:rFonts w:asciiTheme="minorHAnsi" w:hAnsiTheme="minorHAnsi"/>
                                <w:position w:val="-14"/>
                                <w:sz w:val="21"/>
                                <w:szCs w:val="21"/>
                              </w:rPr>
                              <w:object w:dxaOrig="920" w:dyaOrig="360">
                                <v:shape id="_x0000_i1040" type="#_x0000_t75" style="width:46.2pt;height:19pt" o:ole="">
                                  <v:imagedata r:id="rId28" o:title=""/>
                                </v:shape>
                                <o:OLEObject Type="Embed" ProgID="Equation.DSMT4" ShapeID="_x0000_i1040" DrawAspect="Content" ObjectID="_1560844117" r:id="rId29"/>
                              </w:object>
                            </w:r>
                            <w:r w:rsidR="00642B6C">
                              <w:rPr>
                                <w:rFonts w:asciiTheme="minorHAnsi" w:hAnsi="宋体" w:hint="eastAsia"/>
                                <w:sz w:val="21"/>
                                <w:szCs w:val="21"/>
                              </w:rPr>
                              <w:t>.</w:t>
                            </w:r>
                            <w:r w:rsidR="00642B6C" w:rsidRPr="00B464C0">
                              <w:rPr>
                                <w:rFonts w:asciiTheme="minorHAnsi" w:hAnsiTheme="minorHAnsi"/>
                                <w:color w:val="FF0000"/>
                                <w:sz w:val="21"/>
                                <w:szCs w:val="21"/>
                              </w:rPr>
                              <w:t xml:space="preserve"> </w:t>
                            </w:r>
                          </w:p>
                          <w:p w:rsidR="002D428F" w:rsidRPr="00921024" w:rsidRDefault="002D428F" w:rsidP="002D428F">
                            <w:pPr>
                              <w:kinsoku w:val="0"/>
                              <w:spacing w:line="360" w:lineRule="auto"/>
                              <w:ind w:left="360"/>
                              <w:jc w:val="left"/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</w:pPr>
                            <w:r w:rsidRPr="00921024"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根据对称性，有</w:t>
                            </w:r>
                          </w:p>
                          <w:p w:rsidR="002D428F" w:rsidRPr="00921024" w:rsidRDefault="00921024" w:rsidP="00921024">
                            <w:pPr>
                              <w:kinsoku w:val="0"/>
                              <w:spacing w:line="360" w:lineRule="auto"/>
                              <w:ind w:firstLineChars="300" w:firstLine="720"/>
                              <w:jc w:val="left"/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</w:pPr>
                            <w:r w:rsidRPr="00921024">
                              <w:rPr>
                                <w:position w:val="-22"/>
                                <w:sz w:val="24"/>
                                <w:szCs w:val="24"/>
                              </w:rPr>
                              <w:object w:dxaOrig="2620" w:dyaOrig="580">
                                <v:shape id="_x0000_i1042" type="#_x0000_t75" style="width:131.75pt;height:29.2pt" o:ole="">
                                  <v:imagedata r:id="rId30" o:title=""/>
                                </v:shape>
                                <o:OLEObject Type="Embed" ProgID="Equation.DSMT4" ShapeID="_x0000_i1042" DrawAspect="Content" ObjectID="_1560844118" r:id="rId31"/>
                              </w:object>
                            </w:r>
                            <w:r w:rsidR="002D428F" w:rsidRPr="00921024"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，</w:t>
                            </w:r>
                          </w:p>
                          <w:p w:rsidR="00921024" w:rsidRPr="00921024" w:rsidRDefault="00921024" w:rsidP="00921024">
                            <w:pPr>
                              <w:kinsoku w:val="0"/>
                              <w:spacing w:line="360" w:lineRule="auto"/>
                              <w:jc w:val="left"/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</w:pPr>
                            <w:r w:rsidRPr="00921024"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所以，</w:t>
                            </w:r>
                          </w:p>
                          <w:p w:rsidR="007408A8" w:rsidRPr="00921024" w:rsidRDefault="002D428F" w:rsidP="00921024">
                            <w:pPr>
                              <w:kinsoku w:val="0"/>
                              <w:spacing w:line="360" w:lineRule="auto"/>
                              <w:ind w:firstLineChars="400" w:firstLine="840"/>
                              <w:jc w:val="left"/>
                              <w:rPr>
                                <w:rFonts w:asciiTheme="minorHAnsi" w:hAnsi="宋体"/>
                                <w:sz w:val="21"/>
                                <w:szCs w:val="21"/>
                              </w:rPr>
                            </w:pPr>
                            <w:r w:rsidRPr="00921024">
                              <w:rPr>
                                <w:position w:val="-42"/>
                                <w:sz w:val="21"/>
                                <w:szCs w:val="21"/>
                              </w:rPr>
                              <w:object w:dxaOrig="4120" w:dyaOrig="999">
                                <v:shape id="_x0000_i1044" type="#_x0000_t75" style="width:220.75pt;height:53pt" o:ole="">
                                  <v:imagedata r:id="rId32" o:title=""/>
                                </v:shape>
                                <o:OLEObject Type="Embed" ProgID="Equation.DSMT4" ShapeID="_x0000_i1044" DrawAspect="Content" ObjectID="_1560844119" r:id="rId33"/>
                              </w:object>
                            </w:r>
                          </w:p>
                          <w:p w:rsidR="007408A8" w:rsidRPr="00921024" w:rsidRDefault="007408A8" w:rsidP="007C0116">
                            <w:pPr>
                              <w:kinsoku w:val="0"/>
                              <w:spacing w:line="360" w:lineRule="auto"/>
                              <w:ind w:left="360"/>
                              <w:jc w:val="left"/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</w:pPr>
                          </w:p>
                          <w:p w:rsidR="007408A8" w:rsidRPr="00921024" w:rsidRDefault="007408A8" w:rsidP="007C0116">
                            <w:pPr>
                              <w:numPr>
                                <w:ilvl w:val="0"/>
                                <w:numId w:val="8"/>
                              </w:numPr>
                              <w:kinsoku w:val="0"/>
                              <w:spacing w:line="360" w:lineRule="auto"/>
                              <w:ind w:rightChars="5" w:right="155"/>
                              <w:jc w:val="left"/>
                              <w:rPr>
                                <w:rFonts w:ascii="宋体" w:hAnsi="宋体"/>
                                <w:sz w:val="21"/>
                                <w:szCs w:val="21"/>
                              </w:rPr>
                            </w:pPr>
                            <w:r w:rsidRPr="00921024">
                              <w:rPr>
                                <w:rFonts w:asciiTheme="minorHAnsi"/>
                                <w:sz w:val="21"/>
                                <w:szCs w:val="21"/>
                              </w:rPr>
                              <w:t>求</w:t>
                            </w:r>
                            <w:r w:rsidRPr="00921024"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  <w:t>Z=X+Y</w:t>
                            </w:r>
                            <w:r w:rsidRPr="00921024">
                              <w:rPr>
                                <w:rFonts w:asciiTheme="minorHAnsi"/>
                                <w:sz w:val="21"/>
                                <w:szCs w:val="21"/>
                              </w:rPr>
                              <w:t>的</w:t>
                            </w:r>
                            <w:r w:rsidRPr="00921024">
                              <w:rPr>
                                <w:rFonts w:asciiTheme="minorHAnsi" w:hint="eastAsia"/>
                                <w:sz w:val="21"/>
                                <w:szCs w:val="21"/>
                              </w:rPr>
                              <w:t>概率密度</w:t>
                            </w:r>
                            <w:r w:rsidR="00642B6C" w:rsidRPr="00921024">
                              <w:rPr>
                                <w:rFonts w:asciiTheme="minorHAnsi" w:hint="eastAsia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  <w:p w:rsidR="007408A8" w:rsidRPr="00F50428" w:rsidRDefault="007408A8" w:rsidP="00921024">
                            <w:pPr>
                              <w:ind w:firstLineChars="100" w:firstLine="240"/>
                              <w:rPr>
                                <w:sz w:val="21"/>
                                <w:szCs w:val="21"/>
                              </w:rPr>
                            </w:pPr>
                            <w:r w:rsidRPr="00BB1F11">
                              <w:rPr>
                                <w:position w:val="-86"/>
                                <w:sz w:val="24"/>
                                <w:szCs w:val="24"/>
                              </w:rPr>
                              <w:object w:dxaOrig="6460" w:dyaOrig="1820">
                                <v:shape id="_x0000_i1046" type="#_x0000_t75" style="width:342.35pt;height:96.45pt" o:ole="">
                                  <v:imagedata r:id="rId34" o:title=""/>
                                </v:shape>
                                <o:OLEObject Type="Embed" ProgID="Equation.DSMT4" ShapeID="_x0000_i1046" DrawAspect="Content" ObjectID="_1560844120" r:id="rId3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" o:spid="_x0000_s1056" type="#_x0000_t202" style="position:absolute;left:0;text-align:left;margin-left:141.45pt;margin-top:25.95pt;width:443.7pt;height:626.7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" stroked="f">
                <v:textbox>
                  <w:txbxContent>
                    <w:p w:rsidR="007408A8" w:rsidRDefault="007408A8" w:rsidP="007C0116">
                      <w:pPr>
                        <w:kinsoku w:val="0"/>
                        <w:spacing w:line="360" w:lineRule="auto"/>
                        <w:jc w:val="left"/>
                        <w:rPr>
                          <w:rFonts w:asciiTheme="minorHAnsi" w:hAnsiTheme="minorHAnsi"/>
                          <w:bCs/>
                          <w:sz w:val="21"/>
                          <w:szCs w:val="21"/>
                        </w:rPr>
                      </w:pPr>
                      <w:r w:rsidRPr="00292660">
                        <w:rPr>
                          <w:rFonts w:ascii="宋体" w:hAnsi="宋体" w:hint="eastAsia"/>
                          <w:color w:val="000000"/>
                          <w:sz w:val="21"/>
                          <w:szCs w:val="21"/>
                        </w:rPr>
                        <w:t>设</w:t>
                      </w:r>
                      <w:r w:rsidRPr="00230876">
                        <w:rPr>
                          <w:rFonts w:asciiTheme="minorHAnsi" w:hAnsi="宋体"/>
                          <w:color w:val="000000"/>
                          <w:sz w:val="21"/>
                          <w:szCs w:val="21"/>
                        </w:rPr>
                        <w:t>随机变量</w:t>
                      </w:r>
                      <w:r w:rsidRPr="00230876">
                        <w:rPr>
                          <w:rFonts w:asciiTheme="minorHAnsi" w:hAnsiTheme="minorHAnsi"/>
                          <w:color w:val="000000"/>
                          <w:sz w:val="21"/>
                          <w:szCs w:val="21"/>
                        </w:rPr>
                        <w:t>X,Y</w:t>
                      </w:r>
                      <w:r w:rsidRPr="00230876">
                        <w:rPr>
                          <w:rFonts w:asciiTheme="minorHAnsi"/>
                          <w:color w:val="000000"/>
                          <w:sz w:val="21"/>
                          <w:szCs w:val="21"/>
                        </w:rPr>
                        <w:t>的联合概率密度为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1"/>
                            <w:szCs w:val="21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  <m:t>x,y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1"/>
                            <w:szCs w:val="21"/>
                          </w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1"/>
                                    <w:szCs w:val="21"/>
                                  </w:rPr>
                                </m:ctrlPr>
                              </m:mPr>
                              <m:m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8</m:t>
                                      </m:r>
                                    </m:den>
                                  </m:f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z w:val="21"/>
                                          <w:szCs w:val="21"/>
                                        </w:rPr>
                                        <m:t>x+y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,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 xml:space="preserve">　</m:t>
                                  </m:r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0≤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x≤2,0≤y≤2</m:t>
                                  </m:r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 xml:space="preserve">, </m:t>
                                  </m:r>
                                </m:e>
                              </m:m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0,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 xml:space="preserve">　　　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 xml:space="preserve">                     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其他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 xml:space="preserve">.              </m:t>
                                  </m:r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 xml:space="preserve"> </m:t>
                                  </m:r>
                                </m:e>
                              </m:mr>
                            </m:m>
                          </m:e>
                        </m:d>
                      </m:oMath>
                    </w:p>
                    <w:p w:rsidR="007408A8" w:rsidRDefault="007408A8" w:rsidP="007C0116">
                      <w:pPr>
                        <w:pStyle w:val="a6"/>
                        <w:numPr>
                          <w:ilvl w:val="0"/>
                          <w:numId w:val="8"/>
                        </w:numPr>
                        <w:spacing w:line="480" w:lineRule="auto"/>
                        <w:ind w:firstLineChars="0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  <w:r w:rsidRPr="00CA2205"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求</w:t>
                      </w:r>
                      <w:r w:rsidRPr="00D80BFF">
                        <w:rPr>
                          <w:rFonts w:ascii="Calibri" w:hAnsi="Calibri"/>
                          <w:sz w:val="21"/>
                          <w:szCs w:val="21"/>
                        </w:rPr>
                        <w:t>P{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X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≤</m:t>
                        </m:r>
                      </m:oMath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1, Y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≤</m:t>
                        </m:r>
                      </m:oMath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1</w:t>
                      </w:r>
                      <w:r w:rsidRPr="00D80BFF">
                        <w:rPr>
                          <w:rFonts w:ascii="Calibri" w:hAnsi="Calibri"/>
                          <w:sz w:val="21"/>
                          <w:szCs w:val="21"/>
                        </w:rPr>
                        <w:t>}</w:t>
                      </w:r>
                      <w:r w:rsidR="00642B6C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.</w:t>
                      </w:r>
                    </w:p>
                    <w:p w:rsidR="007408A8" w:rsidRDefault="00642B6C" w:rsidP="007C0116">
                      <w:pPr>
                        <w:pStyle w:val="a6"/>
                        <w:spacing w:line="360" w:lineRule="auto"/>
                        <w:ind w:left="357" w:firstLineChars="0" w:firstLine="0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  <w:r w:rsidRPr="00BB1F11">
                        <w:rPr>
                          <w:position w:val="-22"/>
                          <w:sz w:val="24"/>
                          <w:szCs w:val="24"/>
                        </w:rPr>
                        <w:object w:dxaOrig="5740" w:dyaOrig="580">
                          <v:shape id="_x0000_i1030" type="#_x0000_t75" style="width:287.5pt;height:29pt" o:ole="">
                            <v:imagedata r:id="rId36" o:title=""/>
                          </v:shape>
                          <o:OLEObject Type="Embed" ProgID="Equation.DSMT4" ShapeID="_x0000_i1030" DrawAspect="Content" ObjectID="_1543446287" r:id="rId37"/>
                        </w:object>
                      </w:r>
                    </w:p>
                    <w:p w:rsidR="007408A8" w:rsidRDefault="007408A8" w:rsidP="007C0116">
                      <w:pPr>
                        <w:pStyle w:val="a6"/>
                        <w:spacing w:line="360" w:lineRule="auto"/>
                        <w:ind w:left="357" w:firstLineChars="0" w:firstLine="0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</w:p>
                    <w:p w:rsidR="007408A8" w:rsidRDefault="007408A8" w:rsidP="007C0116">
                      <w:pPr>
                        <w:pStyle w:val="a6"/>
                        <w:spacing w:line="360" w:lineRule="auto"/>
                        <w:ind w:left="357" w:firstLineChars="0" w:firstLine="0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</w:p>
                    <w:p w:rsidR="007408A8" w:rsidRPr="00B464C0" w:rsidRDefault="007408A8" w:rsidP="007C0116">
                      <w:pPr>
                        <w:numPr>
                          <w:ilvl w:val="0"/>
                          <w:numId w:val="8"/>
                        </w:numPr>
                        <w:kinsoku w:val="0"/>
                        <w:spacing w:line="360" w:lineRule="auto"/>
                        <w:jc w:val="left"/>
                        <w:rPr>
                          <w:rFonts w:asciiTheme="minorHAnsi" w:hAnsiTheme="minorHAnsi"/>
                          <w:color w:val="FF0000"/>
                          <w:sz w:val="21"/>
                          <w:szCs w:val="21"/>
                        </w:rPr>
                      </w:pPr>
                      <w:r w:rsidRPr="00230876">
                        <w:rPr>
                          <w:rFonts w:asciiTheme="minorHAnsi" w:hAnsi="宋体"/>
                          <w:sz w:val="21"/>
                          <w:szCs w:val="21"/>
                        </w:rPr>
                        <w:t>求</w:t>
                      </w:r>
                      <w:r>
                        <w:rPr>
                          <w:rFonts w:asciiTheme="minorHAnsi" w:hAnsi="宋体" w:hint="eastAsia"/>
                          <w:sz w:val="21"/>
                          <w:szCs w:val="21"/>
                        </w:rPr>
                        <w:t>边</w:t>
                      </w:r>
                      <w:r w:rsidRPr="00757226">
                        <w:rPr>
                          <w:rFonts w:asciiTheme="minorHAnsi" w:hAnsi="宋体" w:hint="eastAsia"/>
                          <w:sz w:val="21"/>
                          <w:szCs w:val="21"/>
                        </w:rPr>
                        <w:t>缘</w:t>
                      </w:r>
                      <w:r w:rsidRPr="00757226">
                        <w:rPr>
                          <w:rFonts w:asciiTheme="minorHAnsi" w:hAnsi="宋体"/>
                          <w:sz w:val="21"/>
                          <w:szCs w:val="21"/>
                        </w:rPr>
                        <w:t>概率</w:t>
                      </w:r>
                      <w:r>
                        <w:rPr>
                          <w:rFonts w:asciiTheme="minorHAnsi" w:hAnsi="宋体" w:hint="eastAsia"/>
                          <w:sz w:val="21"/>
                          <w:szCs w:val="21"/>
                        </w:rPr>
                        <w:t>密度</w:t>
                      </w:r>
                      <w:r w:rsidR="00642B6C" w:rsidRPr="005E2457">
                        <w:rPr>
                          <w:rFonts w:asciiTheme="minorHAnsi" w:hAnsiTheme="minorHAnsi"/>
                          <w:position w:val="-10"/>
                          <w:sz w:val="21"/>
                          <w:szCs w:val="21"/>
                        </w:rPr>
                        <w:object w:dxaOrig="560" w:dyaOrig="320">
                          <v:shape id="_x0000_i1032" type="#_x0000_t75" style="width:28pt;height:15.5pt" o:ole="">
                            <v:imagedata r:id="rId38" o:title=""/>
                          </v:shape>
                          <o:OLEObject Type="Embed" ProgID="Equation.DSMT4" ShapeID="_x0000_i1032" DrawAspect="Content" ObjectID="_1543446288" r:id="rId39"/>
                        </w:object>
                      </w:r>
                      <w:r w:rsidR="00642B6C">
                        <w:rPr>
                          <w:rFonts w:asciiTheme="minorHAnsi" w:hAnsi="宋体" w:hint="eastAsia"/>
                          <w:sz w:val="21"/>
                          <w:szCs w:val="21"/>
                        </w:rPr>
                        <w:t>.</w:t>
                      </w:r>
                      <w:r w:rsidR="00642B6C" w:rsidRPr="00B464C0">
                        <w:rPr>
                          <w:rFonts w:asciiTheme="minorHAnsi" w:hAnsiTheme="minorHAnsi"/>
                          <w:color w:val="FF0000"/>
                          <w:sz w:val="21"/>
                          <w:szCs w:val="21"/>
                        </w:rPr>
                        <w:t xml:space="preserve"> </w:t>
                      </w:r>
                    </w:p>
                    <w:p w:rsidR="007408A8" w:rsidRDefault="00921024" w:rsidP="007C0116">
                      <w:pPr>
                        <w:kinsoku w:val="0"/>
                        <w:spacing w:line="360" w:lineRule="auto"/>
                        <w:ind w:left="360"/>
                        <w:jc w:val="left"/>
                        <w:rPr>
                          <w:rFonts w:asciiTheme="minorHAnsi" w:hAnsiTheme="minorHAnsi"/>
                          <w:sz w:val="21"/>
                          <w:szCs w:val="21"/>
                        </w:rPr>
                      </w:pPr>
                      <w:r w:rsidRPr="00BB1F11">
                        <w:rPr>
                          <w:position w:val="-22"/>
                          <w:sz w:val="24"/>
                          <w:szCs w:val="24"/>
                        </w:rPr>
                        <w:object w:dxaOrig="5240" w:dyaOrig="580">
                          <v:shape id="_x0000_i1034" type="#_x0000_t75" style="width:262.5pt;height:29pt" o:ole="">
                            <v:imagedata r:id="rId40" o:title=""/>
                          </v:shape>
                          <o:OLEObject Type="Embed" ProgID="Equation.DSMT4" ShapeID="_x0000_i1034" DrawAspect="Content" ObjectID="_1543446289" r:id="rId41"/>
                        </w:object>
                      </w:r>
                    </w:p>
                    <w:p w:rsidR="007408A8" w:rsidRDefault="007408A8" w:rsidP="007C0116">
                      <w:pPr>
                        <w:kinsoku w:val="0"/>
                        <w:spacing w:line="360" w:lineRule="auto"/>
                        <w:ind w:left="360"/>
                        <w:jc w:val="left"/>
                        <w:rPr>
                          <w:rFonts w:asciiTheme="minorHAnsi" w:hAnsiTheme="minorHAnsi"/>
                          <w:sz w:val="21"/>
                          <w:szCs w:val="21"/>
                        </w:rPr>
                      </w:pPr>
                    </w:p>
                    <w:p w:rsidR="007408A8" w:rsidRPr="005E2457" w:rsidRDefault="007408A8" w:rsidP="007C0116">
                      <w:pPr>
                        <w:kinsoku w:val="0"/>
                        <w:spacing w:line="360" w:lineRule="auto"/>
                        <w:ind w:left="360"/>
                        <w:jc w:val="left"/>
                        <w:rPr>
                          <w:rFonts w:asciiTheme="minorHAnsi" w:hAnsiTheme="minorHAnsi"/>
                          <w:color w:val="FF0000"/>
                          <w:sz w:val="21"/>
                          <w:szCs w:val="21"/>
                        </w:rPr>
                      </w:pPr>
                    </w:p>
                    <w:p w:rsidR="007408A8" w:rsidRDefault="007408A8" w:rsidP="007C0116">
                      <w:pPr>
                        <w:numPr>
                          <w:ilvl w:val="0"/>
                          <w:numId w:val="8"/>
                        </w:numPr>
                        <w:kinsoku w:val="0"/>
                        <w:spacing w:line="360" w:lineRule="auto"/>
                        <w:jc w:val="left"/>
                        <w:rPr>
                          <w:rFonts w:asciiTheme="minorHAnsi" w:hAnsiTheme="minorHAnsi" w:hint="eastAsia"/>
                          <w:color w:val="FF0000"/>
                          <w:sz w:val="21"/>
                          <w:szCs w:val="21"/>
                        </w:rPr>
                      </w:pPr>
                      <w:r>
                        <w:rPr>
                          <w:rFonts w:asciiTheme="minorHAnsi" w:hAnsi="宋体" w:hint="eastAsia"/>
                          <w:sz w:val="21"/>
                          <w:szCs w:val="21"/>
                        </w:rPr>
                        <w:t>求</w:t>
                      </w:r>
                      <w:r w:rsidRPr="005E2457">
                        <w:rPr>
                          <w:rFonts w:asciiTheme="minorHAnsi" w:hAnsi="宋体"/>
                          <w:sz w:val="21"/>
                          <w:szCs w:val="21"/>
                        </w:rPr>
                        <w:t>条件概率密度</w:t>
                      </w:r>
                      <w:r w:rsidR="00642B6C" w:rsidRPr="00230876">
                        <w:rPr>
                          <w:rFonts w:asciiTheme="minorHAnsi" w:hAnsiTheme="minorHAnsi"/>
                          <w:position w:val="-14"/>
                          <w:sz w:val="21"/>
                          <w:szCs w:val="21"/>
                        </w:rPr>
                        <w:object w:dxaOrig="920" w:dyaOrig="360">
                          <v:shape id="_x0000_i1031" type="#_x0000_t75" style="width:46pt;height:18.5pt" o:ole="">
                            <v:imagedata r:id="rId42" o:title=""/>
                          </v:shape>
                          <o:OLEObject Type="Embed" ProgID="Equation.DSMT4" ShapeID="_x0000_i1031" DrawAspect="Content" ObjectID="_1543446290" r:id="rId43"/>
                        </w:object>
                      </w:r>
                      <w:r w:rsidR="00642B6C">
                        <w:rPr>
                          <w:rFonts w:asciiTheme="minorHAnsi" w:hAnsi="宋体" w:hint="eastAsia"/>
                          <w:sz w:val="21"/>
                          <w:szCs w:val="21"/>
                        </w:rPr>
                        <w:t>.</w:t>
                      </w:r>
                      <w:r w:rsidR="00642B6C" w:rsidRPr="00B464C0">
                        <w:rPr>
                          <w:rFonts w:asciiTheme="minorHAnsi" w:hAnsiTheme="minorHAnsi"/>
                          <w:color w:val="FF0000"/>
                          <w:sz w:val="21"/>
                          <w:szCs w:val="21"/>
                        </w:rPr>
                        <w:t xml:space="preserve"> </w:t>
                      </w:r>
                    </w:p>
                    <w:p w:rsidR="002D428F" w:rsidRPr="00921024" w:rsidRDefault="002D428F" w:rsidP="002D428F">
                      <w:pPr>
                        <w:kinsoku w:val="0"/>
                        <w:spacing w:line="360" w:lineRule="auto"/>
                        <w:ind w:left="360"/>
                        <w:jc w:val="left"/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</w:pPr>
                      <w:r w:rsidRPr="00921024"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根据对称性，有</w:t>
                      </w:r>
                    </w:p>
                    <w:p w:rsidR="002D428F" w:rsidRPr="00921024" w:rsidRDefault="00921024" w:rsidP="00921024">
                      <w:pPr>
                        <w:kinsoku w:val="0"/>
                        <w:spacing w:line="360" w:lineRule="auto"/>
                        <w:ind w:firstLineChars="300" w:firstLine="720"/>
                        <w:jc w:val="left"/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</w:pPr>
                      <w:r w:rsidRPr="00921024">
                        <w:rPr>
                          <w:position w:val="-22"/>
                          <w:sz w:val="24"/>
                          <w:szCs w:val="24"/>
                        </w:rPr>
                        <w:object w:dxaOrig="2620" w:dyaOrig="580">
                          <v:shape id="_x0000_i1035" type="#_x0000_t75" style="width:131.5pt;height:29pt" o:ole="">
                            <v:imagedata r:id="rId44" o:title=""/>
                          </v:shape>
                          <o:OLEObject Type="Embed" ProgID="Equation.DSMT4" ShapeID="_x0000_i1035" DrawAspect="Content" ObjectID="_1543446291" r:id="rId45"/>
                        </w:object>
                      </w:r>
                      <w:r w:rsidR="002D428F" w:rsidRPr="00921024"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，</w:t>
                      </w:r>
                    </w:p>
                    <w:p w:rsidR="00921024" w:rsidRPr="00921024" w:rsidRDefault="00921024" w:rsidP="00921024">
                      <w:pPr>
                        <w:kinsoku w:val="0"/>
                        <w:spacing w:line="360" w:lineRule="auto"/>
                        <w:jc w:val="left"/>
                        <w:rPr>
                          <w:rFonts w:asciiTheme="minorHAnsi" w:hAnsiTheme="minorHAnsi"/>
                          <w:sz w:val="21"/>
                          <w:szCs w:val="21"/>
                        </w:rPr>
                      </w:pPr>
                      <w:r w:rsidRPr="00921024"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所以，</w:t>
                      </w:r>
                    </w:p>
                    <w:p w:rsidR="007408A8" w:rsidRPr="00921024" w:rsidRDefault="002D428F" w:rsidP="00921024">
                      <w:pPr>
                        <w:kinsoku w:val="0"/>
                        <w:spacing w:line="360" w:lineRule="auto"/>
                        <w:ind w:firstLineChars="400" w:firstLine="840"/>
                        <w:jc w:val="left"/>
                        <w:rPr>
                          <w:rFonts w:asciiTheme="minorHAnsi" w:hAnsi="宋体"/>
                          <w:sz w:val="21"/>
                          <w:szCs w:val="21"/>
                        </w:rPr>
                      </w:pPr>
                      <w:r w:rsidRPr="00921024">
                        <w:rPr>
                          <w:position w:val="-42"/>
                          <w:sz w:val="21"/>
                          <w:szCs w:val="21"/>
                        </w:rPr>
                        <w:object w:dxaOrig="4120" w:dyaOrig="999">
                          <v:shape id="_x0000_i1033" type="#_x0000_t75" style="width:220.5pt;height:53pt" o:ole="">
                            <v:imagedata r:id="rId46" o:title=""/>
                          </v:shape>
                          <o:OLEObject Type="Embed" ProgID="Equation.DSMT4" ShapeID="_x0000_i1033" DrawAspect="Content" ObjectID="_1543446292" r:id="rId47"/>
                        </w:object>
                      </w:r>
                    </w:p>
                    <w:p w:rsidR="007408A8" w:rsidRPr="00921024" w:rsidRDefault="007408A8" w:rsidP="007C0116">
                      <w:pPr>
                        <w:kinsoku w:val="0"/>
                        <w:spacing w:line="360" w:lineRule="auto"/>
                        <w:ind w:left="360"/>
                        <w:jc w:val="left"/>
                        <w:rPr>
                          <w:rFonts w:asciiTheme="minorHAnsi" w:hAnsiTheme="minorHAnsi"/>
                          <w:sz w:val="21"/>
                          <w:szCs w:val="21"/>
                        </w:rPr>
                      </w:pPr>
                    </w:p>
                    <w:p w:rsidR="007408A8" w:rsidRPr="00921024" w:rsidRDefault="007408A8" w:rsidP="007C0116">
                      <w:pPr>
                        <w:numPr>
                          <w:ilvl w:val="0"/>
                          <w:numId w:val="8"/>
                        </w:numPr>
                        <w:kinsoku w:val="0"/>
                        <w:spacing w:line="360" w:lineRule="auto"/>
                        <w:ind w:rightChars="5" w:right="155"/>
                        <w:jc w:val="left"/>
                        <w:rPr>
                          <w:rFonts w:ascii="宋体" w:hAnsi="宋体"/>
                          <w:sz w:val="21"/>
                          <w:szCs w:val="21"/>
                        </w:rPr>
                      </w:pPr>
                      <w:r w:rsidRPr="00921024">
                        <w:rPr>
                          <w:rFonts w:asciiTheme="minorHAnsi"/>
                          <w:sz w:val="21"/>
                          <w:szCs w:val="21"/>
                        </w:rPr>
                        <w:t>求</w:t>
                      </w:r>
                      <w:r w:rsidRPr="00921024">
                        <w:rPr>
                          <w:rFonts w:asciiTheme="minorHAnsi" w:hAnsiTheme="minorHAnsi"/>
                          <w:sz w:val="21"/>
                          <w:szCs w:val="21"/>
                        </w:rPr>
                        <w:t>Z=X+Y</w:t>
                      </w:r>
                      <w:r w:rsidRPr="00921024">
                        <w:rPr>
                          <w:rFonts w:asciiTheme="minorHAnsi"/>
                          <w:sz w:val="21"/>
                          <w:szCs w:val="21"/>
                        </w:rPr>
                        <w:t>的</w:t>
                      </w:r>
                      <w:r w:rsidRPr="00921024">
                        <w:rPr>
                          <w:rFonts w:asciiTheme="minorHAnsi" w:hint="eastAsia"/>
                          <w:sz w:val="21"/>
                          <w:szCs w:val="21"/>
                        </w:rPr>
                        <w:t>概率密度</w:t>
                      </w:r>
                      <w:r w:rsidR="00642B6C" w:rsidRPr="00921024">
                        <w:rPr>
                          <w:rFonts w:asciiTheme="minorHAnsi" w:hint="eastAsia"/>
                          <w:sz w:val="21"/>
                          <w:szCs w:val="21"/>
                        </w:rPr>
                        <w:t>.</w:t>
                      </w:r>
                    </w:p>
                    <w:p w:rsidR="007408A8" w:rsidRPr="00F50428" w:rsidRDefault="007408A8" w:rsidP="00921024">
                      <w:pPr>
                        <w:ind w:firstLineChars="100" w:firstLine="240"/>
                        <w:rPr>
                          <w:sz w:val="21"/>
                          <w:szCs w:val="21"/>
                        </w:rPr>
                      </w:pPr>
                      <w:r w:rsidRPr="00BB1F11">
                        <w:rPr>
                          <w:position w:val="-86"/>
                          <w:sz w:val="24"/>
                          <w:szCs w:val="24"/>
                        </w:rPr>
                        <w:object w:dxaOrig="6460" w:dyaOrig="1820">
                          <v:shape id="_x0000_i1029" type="#_x0000_t75" style="width:342.5pt;height:96.5pt" o:ole="">
                            <v:imagedata r:id="rId48" o:title=""/>
                          </v:shape>
                          <o:OLEObject Type="Embed" ProgID="Equation.DSMT4" ShapeID="_x0000_i1029" DrawAspect="Content" ObjectID="_1543446293" r:id="rId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01677">
        <w:rPr>
          <w:sz w:val="32"/>
          <w:szCs w:val="32"/>
        </w:rPr>
        <w:tab/>
      </w:r>
    </w:p>
    <w:p w:rsidR="00201677" w:rsidRDefault="00201677" w:rsidP="00201677">
      <w:pPr>
        <w:tabs>
          <w:tab w:val="left" w:pos="3470"/>
        </w:tabs>
        <w:rPr>
          <w:rFonts w:ascii="宋体" w:hAnsi="宋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 xml:space="preserve">　　　　　　　　</w:t>
      </w:r>
    </w:p>
    <w:p w:rsidR="00201677" w:rsidRDefault="00201677" w:rsidP="00201677">
      <w:pPr>
        <w:tabs>
          <w:tab w:val="left" w:pos="3470"/>
        </w:tabs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 xml:space="preserve">　　　　　　　　</w:t>
      </w:r>
    </w:p>
    <w:p w:rsidR="00201677" w:rsidRDefault="00201677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 xml:space="preserve">　　　　　　　　</w:t>
      </w:r>
    </w:p>
    <w:p w:rsidR="00201677" w:rsidRDefault="00201677" w:rsidP="00201677">
      <w:pPr>
        <w:tabs>
          <w:tab w:val="left" w:pos="3470"/>
        </w:tabs>
        <w:ind w:leftChars="112" w:left="3472"/>
        <w:rPr>
          <w:rFonts w:ascii="黑体" w:eastAsia="黑体"/>
          <w:sz w:val="32"/>
          <w:szCs w:val="32"/>
        </w:rPr>
      </w:pPr>
    </w:p>
    <w:p w:rsidR="00201677" w:rsidRDefault="00201677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201677" w:rsidRDefault="00201677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201677" w:rsidRDefault="00201677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201677" w:rsidRDefault="00201677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201677" w:rsidRDefault="00201677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201677" w:rsidRDefault="00201677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201677" w:rsidRDefault="00201677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201677" w:rsidRDefault="006B648D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614170</wp:posOffset>
                </wp:positionH>
                <wp:positionV relativeFrom="paragraph">
                  <wp:posOffset>8555355</wp:posOffset>
                </wp:positionV>
                <wp:extent cx="570865" cy="276225"/>
                <wp:effectExtent l="4445" t="1905" r="0" b="0"/>
                <wp:wrapNone/>
                <wp:docPr id="26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86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Pr="00F80188" w:rsidRDefault="007408A8" w:rsidP="00201677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F80188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得分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" o:spid="_x0000_s1057" type="#_x0000_t202" style="position:absolute;left:0;text-align:left;margin-left:127.1pt;margin-top:673.65pt;width:44.95pt;height:21.7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" filled="f" stroked="f">
                <v:textbox>
                  <w:txbxContent>
                    <w:p w:rsidR="007408A8" w:rsidRPr="00F80188" w:rsidRDefault="007408A8" w:rsidP="00201677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F80188">
                        <w:rPr>
                          <w:rFonts w:hint="eastAsia"/>
                          <w:b/>
                          <w:sz w:val="18"/>
                          <w:szCs w:val="18"/>
                        </w:rPr>
                        <w:t>得分：</w:t>
                      </w:r>
                    </w:p>
                  </w:txbxContent>
                </v:textbox>
              </v:shape>
            </w:pict>
          </mc:Fallback>
        </mc:AlternateContent>
      </w:r>
    </w:p>
    <w:p w:rsidR="00201677" w:rsidRDefault="00201677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201677" w:rsidRDefault="006B648D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7975600</wp:posOffset>
                </wp:positionH>
                <wp:positionV relativeFrom="paragraph">
                  <wp:posOffset>68580</wp:posOffset>
                </wp:positionV>
                <wp:extent cx="570865" cy="276225"/>
                <wp:effectExtent l="1270" t="0" r="0" b="635"/>
                <wp:wrapNone/>
                <wp:docPr id="25" name="Text Box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86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Pr="00F80188" w:rsidRDefault="007408A8" w:rsidP="009E71A6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F80188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得分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2" o:spid="_x0000_s1058" type="#_x0000_t202" style="position:absolute;left:0;text-align:left;margin-left:628pt;margin-top:5.4pt;width:44.95pt;height:21.7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" filled="f" stroked="f">
                <v:textbox>
                  <w:txbxContent>
                    <w:p w:rsidR="007408A8" w:rsidRPr="00F80188" w:rsidRDefault="007408A8" w:rsidP="009E71A6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F80188">
                        <w:rPr>
                          <w:rFonts w:hint="eastAsia"/>
                          <w:b/>
                          <w:sz w:val="18"/>
                          <w:szCs w:val="18"/>
                        </w:rPr>
                        <w:t>得分：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7975600</wp:posOffset>
                </wp:positionH>
                <wp:positionV relativeFrom="paragraph">
                  <wp:posOffset>6350</wp:posOffset>
                </wp:positionV>
                <wp:extent cx="5984240" cy="905510"/>
                <wp:effectExtent l="1270" t="3810" r="0" b="0"/>
                <wp:wrapNone/>
                <wp:docPr id="22" name="Group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905510"/>
                          <a:chOff x="11445" y="2665"/>
                          <a:chExt cx="8332" cy="1426"/>
                        </a:xfrm>
                      </wpg:grpSpPr>
                      <wps:wsp>
                        <wps:cNvPr id="23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12831" y="2727"/>
                            <a:ext cx="6946" cy="10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8A8" w:rsidRDefault="007408A8" w:rsidP="009E71A6">
                              <w:pPr>
                                <w:rPr>
                                  <w:rFonts w:ascii="黑体" w:eastAsia="黑体"/>
                                  <w:sz w:val="24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bCs/>
                                  <w:sz w:val="24"/>
                                </w:rPr>
                                <w:t>六、</w:t>
                              </w:r>
                              <w:r>
                                <w:rPr>
                                  <w:rFonts w:ascii="黑体" w:eastAsia="黑体" w:hint="eastAsia"/>
                                  <w:sz w:val="24"/>
                                </w:rPr>
                                <w:t>计算题 （6分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11445" y="2665"/>
                            <a:ext cx="1428" cy="14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1284"/>
                              </w:tblGrid>
                              <w:tr w:rsidR="007408A8">
                                <w:trPr>
                                  <w:cantSplit/>
                                  <w:trHeight w:val="837"/>
                                </w:trPr>
                                <w:tc>
                                  <w:tcPr>
                                    <w:tcW w:w="1284" w:type="dxa"/>
                                    <w:tcBorders>
                                      <w:top w:val="single" w:sz="12" w:space="0" w:color="auto"/>
                                      <w:left w:val="single" w:sz="12" w:space="0" w:color="auto"/>
                                      <w:bottom w:val="single" w:sz="12" w:space="0" w:color="auto"/>
                                      <w:right w:val="single" w:sz="12" w:space="0" w:color="auto"/>
                                    </w:tcBorders>
                                    <w:vAlign w:val="center"/>
                                  </w:tcPr>
                                  <w:p w:rsidR="007408A8" w:rsidRDefault="007408A8">
                                    <w:pPr>
                                      <w:jc w:val="center"/>
                                      <w:rPr>
                                        <w:sz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7408A8" w:rsidRDefault="007408A8" w:rsidP="009E71A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" o:spid="_x0000_s1059" style="position:absolute;left:0;text-align:left;margin-left:628pt;margin-top:.5pt;width:471.2pt;height:71.3pt;z-index:251671040" coordorigin="11445,2665" coordsize="8332,1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">
                <v:shape id="Text Box 110" o:spid="_x0000_s1060" type="#_x0000_t202" style="position:absolute;left:12831;top:2727;width:6946;height:10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+vt8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Rm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+vt8MAAADbAAAADwAAAAAAAAAAAAAAAACYAgAAZHJzL2Rv&#10;d25yZXYueG1sUEsFBgAAAAAEAAQA9QAAAIgDAAAAAA==&#10;" stroked="f">
                  <v:textbox>
                    <w:txbxContent>
                      <w:p w:rsidR="007408A8" w:rsidRDefault="007408A8" w:rsidP="009E71A6">
                        <w:pPr>
                          <w:rPr>
                            <w:rFonts w:ascii="黑体" w:eastAsia="黑体"/>
                            <w:sz w:val="24"/>
                          </w:rPr>
                        </w:pPr>
                        <w:r>
                          <w:rPr>
                            <w:rFonts w:ascii="黑体" w:eastAsia="黑体" w:hint="eastAsia"/>
                            <w:bCs/>
                            <w:sz w:val="24"/>
                          </w:rPr>
                          <w:t>六、</w:t>
                        </w:r>
                        <w:r>
                          <w:rPr>
                            <w:rFonts w:ascii="黑体" w:eastAsia="黑体" w:hint="eastAsia"/>
                            <w:sz w:val="24"/>
                          </w:rPr>
                          <w:t>计算题 （6分）</w:t>
                        </w:r>
                      </w:p>
                    </w:txbxContent>
                  </v:textbox>
                </v:shape>
                <v:shape id="Text Box 111" o:spid="_x0000_s1061" type="#_x0000_t202" style="position:absolute;left:11445;top:2665;width:1428;height:1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Y3w8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csY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2N8PEAAAA2wAAAA8AAAAAAAAAAAAAAAAAmAIAAGRycy9k&#10;b3ducmV2LnhtbFBLBQYAAAAABAAEAPUAAACJAwAAAAA=&#10;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000" w:firstRow="0" w:lastRow="0" w:firstColumn="0" w:lastColumn="0" w:noHBand="0" w:noVBand="0"/>
                        </w:tblPr>
                        <w:tblGrid>
                          <w:gridCol w:w="1284"/>
                        </w:tblGrid>
                        <w:tr w:rsidR="007408A8">
                          <w:trPr>
                            <w:cantSplit/>
                            <w:trHeight w:val="837"/>
                          </w:trPr>
                          <w:tc>
                            <w:tcPr>
                              <w:tcW w:w="1284" w:type="dxa"/>
                              <w:tc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</w:tcBorders>
                              <w:vAlign w:val="center"/>
                            </w:tcPr>
                            <w:p w:rsidR="007408A8" w:rsidRDefault="007408A8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</w:p>
                          </w:tc>
                        </w:tr>
                      </w:tbl>
                      <w:p w:rsidR="007408A8" w:rsidRDefault="007408A8" w:rsidP="009E71A6"/>
                    </w:txbxContent>
                  </v:textbox>
                </v:shape>
              </v:group>
            </w:pict>
          </mc:Fallback>
        </mc:AlternateContent>
      </w:r>
    </w:p>
    <w:p w:rsidR="00201677" w:rsidRDefault="006B648D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>
                <wp:simplePos x="0" y="0"/>
                <wp:positionH relativeFrom="column">
                  <wp:posOffset>7952740</wp:posOffset>
                </wp:positionH>
                <wp:positionV relativeFrom="paragraph">
                  <wp:posOffset>244475</wp:posOffset>
                </wp:positionV>
                <wp:extent cx="5837555" cy="2564130"/>
                <wp:effectExtent l="0" t="0" r="3810" b="0"/>
                <wp:wrapNone/>
                <wp:docPr id="21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37555" cy="2564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Default="007408A8" w:rsidP="0073147C">
                            <w:pPr>
                              <w:kinsoku w:val="0"/>
                              <w:spacing w:line="312" w:lineRule="auto"/>
                              <w:rPr>
                                <w:sz w:val="21"/>
                                <w:szCs w:val="21"/>
                              </w:rPr>
                            </w:pPr>
                            <w:r w:rsidRPr="009B094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某单位一电话总机下设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100</w:t>
                            </w:r>
                            <w:r w:rsidRPr="009B094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个电话分机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若</w:t>
                            </w:r>
                            <w:r w:rsidRPr="009B094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每个电话分机</w:t>
                            </w:r>
                            <w:r w:rsidRPr="00575360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有</w:t>
                            </w:r>
                            <w:r w:rsidRPr="00575360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20%</w:t>
                            </w:r>
                            <w:r w:rsidRPr="00575360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的</w:t>
                            </w:r>
                            <w:r w:rsidRPr="009B094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时间使用外线通话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且</w:t>
                            </w:r>
                            <w:r w:rsidRPr="009B094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每个分机使用外线通话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与否</w:t>
                            </w:r>
                            <w:r w:rsidRPr="009B094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是相互独立的，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则</w:t>
                            </w:r>
                            <w:r w:rsidRPr="009B094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总机最少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要</w:t>
                            </w:r>
                            <w:r w:rsidRPr="009B094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设置多少条外线</w:t>
                            </w:r>
                            <w:r w:rsidR="00575360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才</w:t>
                            </w:r>
                            <w:r w:rsidRPr="009B094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能以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不低于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95%</w:t>
                            </w:r>
                            <w:r w:rsidRPr="009B094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的概率保证每个电话分机使用外线时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是</w:t>
                            </w:r>
                            <w:r w:rsidRPr="009B094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畅通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的</w:t>
                            </w:r>
                            <w:r w:rsidRPr="009B094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？（</w:t>
                            </w:r>
                            <w:r w:rsidRPr="00246362">
                              <w:rPr>
                                <w:sz w:val="21"/>
                                <w:szCs w:val="21"/>
                              </w:rPr>
                              <w:t>Φ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(1.645)=0.95,</w:t>
                            </w:r>
                            <w:r w:rsidRPr="009778E7">
                              <w:rPr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246362">
                              <w:rPr>
                                <w:sz w:val="21"/>
                                <w:szCs w:val="21"/>
                              </w:rPr>
                              <w:t>Φ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(1.96)=0.975</w:t>
                            </w:r>
                            <w:r w:rsidRPr="009B094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）</w:t>
                            </w:r>
                          </w:p>
                          <w:p w:rsidR="007408A8" w:rsidRPr="00575360" w:rsidRDefault="007408A8" w:rsidP="009778E7">
                            <w:pPr>
                              <w:kinsoku w:val="0"/>
                              <w:spacing w:line="360" w:lineRule="auto"/>
                              <w:ind w:firstLineChars="200" w:firstLine="420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解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设同时使用外线的电话数</w:t>
                            </w: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为</w:t>
                            </w: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</w:t>
                            </w: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，设置</w:t>
                            </w: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n</w:t>
                            </w: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条外线，则</w:t>
                            </w: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</w:t>
                            </w: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～</w:t>
                            </w: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 xml:space="preserve">B(100,0.2). </w:t>
                            </w:r>
                          </w:p>
                          <w:p w:rsidR="007408A8" w:rsidRPr="00575360" w:rsidRDefault="007408A8" w:rsidP="00634113">
                            <w:pPr>
                              <w:kinsoku w:val="0"/>
                              <w:spacing w:line="360" w:lineRule="auto"/>
                              <w:ind w:firstLineChars="200" w:firstLine="420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根据中心极限定理可知，</w:t>
                            </w: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</w:t>
                            </w: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近似地服从</w:t>
                            </w: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 xml:space="preserve">N(20,16). </w:t>
                            </w:r>
                            <w:r w:rsidR="00317232"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由</w:t>
                            </w:r>
                            <w:r w:rsidR="00317232"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P{0≤X≤n}≈Φ((n-20)/4)</w:t>
                            </w:r>
                            <w:r w:rsidR="00317232"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，</w:t>
                            </w: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于是</w:t>
                            </w:r>
                            <w:r w:rsidR="00317232"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令</w:t>
                            </w:r>
                          </w:p>
                          <w:p w:rsidR="00317232" w:rsidRPr="00575360" w:rsidRDefault="007408A8" w:rsidP="00317232">
                            <w:pPr>
                              <w:kinsoku w:val="0"/>
                              <w:spacing w:line="360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Φ((n-20)/4) ≥0.95</w:t>
                            </w:r>
                            <w:r w:rsidR="00317232"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，</w:t>
                            </w: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 xml:space="preserve"> </w:t>
                            </w:r>
                          </w:p>
                          <w:p w:rsidR="00317232" w:rsidRPr="00575360" w:rsidRDefault="00317232" w:rsidP="00317232">
                            <w:pPr>
                              <w:kinsoku w:val="0"/>
                              <w:spacing w:line="360" w:lineRule="auto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即</w:t>
                            </w: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 xml:space="preserve">                                 </w:t>
                            </w:r>
                            <w:r w:rsidR="007408A8"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(n-20)/4≥1.645</w:t>
                            </w: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，</w:t>
                            </w:r>
                          </w:p>
                          <w:p w:rsidR="007408A8" w:rsidRPr="00575360" w:rsidRDefault="007408A8" w:rsidP="00317232">
                            <w:pPr>
                              <w:kinsoku w:val="0"/>
                              <w:spacing w:line="360" w:lineRule="auto"/>
                              <w:jc w:val="center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n≥26.58</w:t>
                            </w:r>
                            <w:r w:rsidR="00317232"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  <w:p w:rsidR="007408A8" w:rsidRPr="00575360" w:rsidRDefault="00317232" w:rsidP="009778E7">
                            <w:pPr>
                              <w:adjustRightInd w:val="0"/>
                              <w:snapToGrid w:val="0"/>
                              <w:spacing w:line="360" w:lineRule="auto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所以</w:t>
                            </w:r>
                            <w:r w:rsidR="007408A8"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至少要设置</w:t>
                            </w:r>
                            <w:r w:rsidR="007408A8"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27</w:t>
                            </w:r>
                            <w:r w:rsidR="007408A8"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条外线</w:t>
                            </w:r>
                            <w:r w:rsidR="007408A8" w:rsidRPr="0057536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3" o:spid="_x0000_s1062" type="#_x0000_t202" style="position:absolute;left:0;text-align:left;margin-left:626.2pt;margin-top:19.25pt;width:459.65pt;height:201.9pt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Un8vQIAAMU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" filled="f" stroked="f">
                <v:textbox>
                  <w:txbxContent>
                    <w:p w:rsidR="007408A8" w:rsidRDefault="007408A8" w:rsidP="0073147C">
                      <w:pPr>
                        <w:kinsoku w:val="0"/>
                        <w:spacing w:line="312" w:lineRule="auto"/>
                        <w:rPr>
                          <w:sz w:val="21"/>
                          <w:szCs w:val="21"/>
                        </w:rPr>
                      </w:pPr>
                      <w:r w:rsidRPr="009B0944">
                        <w:rPr>
                          <w:rFonts w:hint="eastAsia"/>
                          <w:sz w:val="21"/>
                          <w:szCs w:val="21"/>
                        </w:rPr>
                        <w:t>某单位一电话总机下设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100</w:t>
                      </w:r>
                      <w:r w:rsidRPr="009B0944">
                        <w:rPr>
                          <w:rFonts w:hint="eastAsia"/>
                          <w:sz w:val="21"/>
                          <w:szCs w:val="21"/>
                        </w:rPr>
                        <w:t>个电话分机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，若</w:t>
                      </w:r>
                      <w:r w:rsidRPr="009B0944">
                        <w:rPr>
                          <w:rFonts w:hint="eastAsia"/>
                          <w:sz w:val="21"/>
                          <w:szCs w:val="21"/>
                        </w:rPr>
                        <w:t>每个电话分机</w:t>
                      </w:r>
                      <w:r w:rsidRPr="00575360">
                        <w:rPr>
                          <w:rFonts w:hint="eastAsia"/>
                          <w:sz w:val="21"/>
                          <w:szCs w:val="21"/>
                        </w:rPr>
                        <w:t>有</w:t>
                      </w:r>
                      <w:r w:rsidRPr="00575360">
                        <w:rPr>
                          <w:rFonts w:hint="eastAsia"/>
                          <w:sz w:val="21"/>
                          <w:szCs w:val="21"/>
                        </w:rPr>
                        <w:t>20%</w:t>
                      </w:r>
                      <w:r w:rsidRPr="00575360">
                        <w:rPr>
                          <w:rFonts w:hint="eastAsia"/>
                          <w:sz w:val="21"/>
                          <w:szCs w:val="21"/>
                        </w:rPr>
                        <w:t>的</w:t>
                      </w:r>
                      <w:r w:rsidRPr="009B0944">
                        <w:rPr>
                          <w:rFonts w:hint="eastAsia"/>
                          <w:sz w:val="21"/>
                          <w:szCs w:val="21"/>
                        </w:rPr>
                        <w:t>时间使用外线通话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，且</w:t>
                      </w:r>
                      <w:r w:rsidRPr="009B0944">
                        <w:rPr>
                          <w:rFonts w:hint="eastAsia"/>
                          <w:sz w:val="21"/>
                          <w:szCs w:val="21"/>
                        </w:rPr>
                        <w:t>每个分机使用外线通话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与否</w:t>
                      </w:r>
                      <w:r w:rsidRPr="009B0944">
                        <w:rPr>
                          <w:rFonts w:hint="eastAsia"/>
                          <w:sz w:val="21"/>
                          <w:szCs w:val="21"/>
                        </w:rPr>
                        <w:t>是相互独立的，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则</w:t>
                      </w:r>
                      <w:r w:rsidRPr="009B0944">
                        <w:rPr>
                          <w:rFonts w:hint="eastAsia"/>
                          <w:sz w:val="21"/>
                          <w:szCs w:val="21"/>
                        </w:rPr>
                        <w:t>总机最少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要</w:t>
                      </w:r>
                      <w:r w:rsidRPr="009B0944">
                        <w:rPr>
                          <w:rFonts w:hint="eastAsia"/>
                          <w:sz w:val="21"/>
                          <w:szCs w:val="21"/>
                        </w:rPr>
                        <w:t>设置多少条外线</w:t>
                      </w:r>
                      <w:r w:rsidR="00575360">
                        <w:rPr>
                          <w:rFonts w:hint="eastAsia"/>
                          <w:sz w:val="21"/>
                          <w:szCs w:val="21"/>
                        </w:rPr>
                        <w:t>，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才</w:t>
                      </w:r>
                      <w:r w:rsidRPr="009B0944">
                        <w:rPr>
                          <w:rFonts w:hint="eastAsia"/>
                          <w:sz w:val="21"/>
                          <w:szCs w:val="21"/>
                        </w:rPr>
                        <w:t>能以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不低于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95%</w:t>
                      </w:r>
                      <w:r w:rsidRPr="009B0944">
                        <w:rPr>
                          <w:rFonts w:hint="eastAsia"/>
                          <w:sz w:val="21"/>
                          <w:szCs w:val="21"/>
                        </w:rPr>
                        <w:t>的概率保证每个电话分机使用外线时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是</w:t>
                      </w:r>
                      <w:r w:rsidRPr="009B0944">
                        <w:rPr>
                          <w:rFonts w:hint="eastAsia"/>
                          <w:sz w:val="21"/>
                          <w:szCs w:val="21"/>
                        </w:rPr>
                        <w:t>畅通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的</w:t>
                      </w:r>
                      <w:r w:rsidRPr="009B0944">
                        <w:rPr>
                          <w:rFonts w:hint="eastAsia"/>
                          <w:sz w:val="21"/>
                          <w:szCs w:val="21"/>
                        </w:rPr>
                        <w:t>？（</w:t>
                      </w:r>
                      <w:r w:rsidRPr="00246362">
                        <w:rPr>
                          <w:sz w:val="21"/>
                          <w:szCs w:val="21"/>
                        </w:rPr>
                        <w:t>Φ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(1.645)=0.95,</w:t>
                      </w:r>
                      <w:r w:rsidRPr="009778E7">
                        <w:rPr>
                          <w:sz w:val="21"/>
                          <w:szCs w:val="21"/>
                        </w:rPr>
                        <w:t xml:space="preserve"> </w:t>
                      </w:r>
                      <w:r w:rsidRPr="00246362">
                        <w:rPr>
                          <w:sz w:val="21"/>
                          <w:szCs w:val="21"/>
                        </w:rPr>
                        <w:t>Φ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(1.96)=0.975</w:t>
                      </w:r>
                      <w:r w:rsidRPr="009B0944">
                        <w:rPr>
                          <w:rFonts w:hint="eastAsia"/>
                          <w:sz w:val="21"/>
                          <w:szCs w:val="21"/>
                        </w:rPr>
                        <w:t>）</w:t>
                      </w:r>
                    </w:p>
                    <w:p w:rsidR="007408A8" w:rsidRPr="00575360" w:rsidRDefault="007408A8" w:rsidP="009778E7">
                      <w:pPr>
                        <w:kinsoku w:val="0"/>
                        <w:spacing w:line="360" w:lineRule="auto"/>
                        <w:ind w:firstLineChars="200" w:firstLine="420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解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 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设同时使用外线的电话数</w:t>
                      </w: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为</w:t>
                      </w: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X</w:t>
                      </w: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，设置</w:t>
                      </w: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n</w:t>
                      </w: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条外线，则</w:t>
                      </w: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X</w:t>
                      </w: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～</w:t>
                      </w: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 xml:space="preserve">B(100,0.2). </w:t>
                      </w:r>
                    </w:p>
                    <w:p w:rsidR="007408A8" w:rsidRPr="00575360" w:rsidRDefault="007408A8" w:rsidP="00634113">
                      <w:pPr>
                        <w:kinsoku w:val="0"/>
                        <w:spacing w:line="360" w:lineRule="auto"/>
                        <w:ind w:firstLineChars="200" w:firstLine="420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根据中心极限定理可知，</w:t>
                      </w: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X</w:t>
                      </w: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近似地服从</w:t>
                      </w: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 xml:space="preserve">N(20,16). </w:t>
                      </w:r>
                      <w:r w:rsidR="00317232"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由</w:t>
                      </w:r>
                      <w:r w:rsidR="00317232"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P{0≤X≤n}≈Φ((n-20)/4)</w:t>
                      </w:r>
                      <w:r w:rsidR="00317232"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，</w:t>
                      </w: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于是</w:t>
                      </w:r>
                      <w:r w:rsidR="00317232"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令</w:t>
                      </w:r>
                    </w:p>
                    <w:p w:rsidR="00317232" w:rsidRPr="00575360" w:rsidRDefault="007408A8" w:rsidP="00317232">
                      <w:pPr>
                        <w:kinsoku w:val="0"/>
                        <w:spacing w:line="360" w:lineRule="auto"/>
                        <w:jc w:val="center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Φ((n-20)/4) ≥0.95</w:t>
                      </w:r>
                      <w:r w:rsidR="00317232"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，</w:t>
                      </w: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 xml:space="preserve"> </w:t>
                      </w:r>
                    </w:p>
                    <w:p w:rsidR="00317232" w:rsidRPr="00575360" w:rsidRDefault="00317232" w:rsidP="00317232">
                      <w:pPr>
                        <w:kinsoku w:val="0"/>
                        <w:spacing w:line="360" w:lineRule="auto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即</w:t>
                      </w: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 xml:space="preserve">                                 </w:t>
                      </w:r>
                      <w:r w:rsidR="007408A8"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(n-20)/4≥1.645</w:t>
                      </w: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，</w:t>
                      </w:r>
                    </w:p>
                    <w:p w:rsidR="007408A8" w:rsidRPr="00575360" w:rsidRDefault="007408A8" w:rsidP="00317232">
                      <w:pPr>
                        <w:kinsoku w:val="0"/>
                        <w:spacing w:line="360" w:lineRule="auto"/>
                        <w:jc w:val="center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n≥26.58</w:t>
                      </w:r>
                      <w:r w:rsidR="00317232"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.</w:t>
                      </w:r>
                    </w:p>
                    <w:p w:rsidR="007408A8" w:rsidRPr="00575360" w:rsidRDefault="00317232" w:rsidP="009778E7">
                      <w:pPr>
                        <w:adjustRightInd w:val="0"/>
                        <w:snapToGrid w:val="0"/>
                        <w:spacing w:line="360" w:lineRule="auto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  <w:r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所以</w:t>
                      </w:r>
                      <w:r w:rsidR="007408A8"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至少要设置</w:t>
                      </w:r>
                      <w:r w:rsidR="007408A8"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27</w:t>
                      </w:r>
                      <w:r w:rsidR="007408A8"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条外线</w:t>
                      </w:r>
                      <w:r w:rsidR="007408A8" w:rsidRPr="00575360">
                        <w:rPr>
                          <w:rFonts w:ascii="Calibri" w:hAnsi="Calibri"/>
                          <w:sz w:val="21"/>
                          <w:szCs w:val="21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201677" w:rsidRDefault="00201677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201677" w:rsidRDefault="00201677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201677" w:rsidRDefault="00201677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201677" w:rsidRDefault="00201677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D80BFF" w:rsidRDefault="00D80BFF" w:rsidP="00201677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9E71A6" w:rsidRDefault="009E71A6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9E71A6" w:rsidRDefault="006B648D" w:rsidP="00BD6171">
      <w:pPr>
        <w:tabs>
          <w:tab w:val="left" w:pos="3470"/>
          <w:tab w:val="left" w:pos="12900"/>
        </w:tabs>
        <w:rPr>
          <w:rFonts w:ascii="黑体" w:eastAsia="黑体"/>
          <w:sz w:val="32"/>
          <w:szCs w:val="32"/>
        </w:rPr>
      </w:pPr>
      <w:r>
        <w:rPr>
          <w:rFonts w:ascii="宋体" w:hAnsi="宋体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97664" behindDoc="0" locked="0" layoutInCell="1" allowOverlap="1">
                <wp:simplePos x="0" y="0"/>
                <wp:positionH relativeFrom="column">
                  <wp:posOffset>8152765</wp:posOffset>
                </wp:positionH>
                <wp:positionV relativeFrom="paragraph">
                  <wp:posOffset>78740</wp:posOffset>
                </wp:positionV>
                <wp:extent cx="5606415" cy="4394835"/>
                <wp:effectExtent l="0" t="2540" r="4445" b="3175"/>
                <wp:wrapNone/>
                <wp:docPr id="20" name="Text Box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06415" cy="4394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Default="007408A8" w:rsidP="00757EF2">
                            <w:pPr>
                              <w:spacing w:line="360" w:lineRule="auto"/>
                              <w:rPr>
                                <w:position w:val="-10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2</w:t>
                            </w:r>
                            <w:r w:rsidRPr="00E24EB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.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683D6A">
                              <w:rPr>
                                <w:rFonts w:ascii="Calibri" w:hAnsi="宋体"/>
                                <w:sz w:val="21"/>
                                <w:szCs w:val="21"/>
                              </w:rPr>
                              <w:t>求</w:t>
                            </w:r>
                            <w:r w:rsidRPr="00683D6A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θ</w:t>
                            </w:r>
                            <w:r w:rsidRPr="00683D6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的</w:t>
                            </w:r>
                            <w:r w:rsidRPr="00683D6A">
                              <w:rPr>
                                <w:rFonts w:ascii="Calibri"/>
                                <w:sz w:val="21"/>
                                <w:szCs w:val="21"/>
                              </w:rPr>
                              <w:t>最大似然估计</w:t>
                            </w:r>
                            <w:r w:rsidRPr="00683D6A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量</w:t>
                            </w:r>
                            <w:r w:rsidRPr="00683D6A">
                              <w:rPr>
                                <w:position w:val="-10"/>
                                <w:sz w:val="21"/>
                                <w:szCs w:val="21"/>
                              </w:rPr>
                              <w:object w:dxaOrig="260" w:dyaOrig="360">
                                <v:shape id="_x0000_i1048" type="#_x0000_t75" style="width:12.9pt;height:19pt" o:ole="">
                                  <v:imagedata r:id="rId50" o:title=""/>
                                </v:shape>
                                <o:OLEObject Type="Embed" ProgID="Equation.DSMT4" ShapeID="_x0000_i1048" DrawAspect="Content" ObjectID="_1560844121" r:id="rId51"/>
                              </w:object>
                            </w:r>
                          </w:p>
                          <w:p w:rsidR="007408A8" w:rsidRPr="00E863F4" w:rsidRDefault="007408A8" w:rsidP="00AB7E75">
                            <w:pPr>
                              <w:adjustRightInd w:val="0"/>
                              <w:snapToGrid w:val="0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解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 </w:t>
                            </w:r>
                            <w:r w:rsidRPr="00E863F4">
                              <w:rPr>
                                <w:sz w:val="21"/>
                                <w:szCs w:val="21"/>
                              </w:rPr>
                              <w:t>似然</w:t>
                            </w:r>
                            <w:r w:rsidRPr="00E863F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函数为</w:t>
                            </w:r>
                            <w:r w:rsidRPr="00D679FC">
                              <w:rPr>
                                <w:position w:val="-28"/>
                                <w:sz w:val="21"/>
                                <w:szCs w:val="21"/>
                              </w:rPr>
                              <w:object w:dxaOrig="4580" w:dyaOrig="800">
                                <v:shape id="_x0000_i1050" type="#_x0000_t75" style="width:222.8pt;height:38.05pt" o:ole="">
                                  <v:imagedata r:id="rId52" o:title=""/>
                                </v:shape>
                                <o:OLEObject Type="Embed" ProgID="Equation.DSMT4" ShapeID="_x0000_i1050" DrawAspect="Content" ObjectID="_1560844122" r:id="rId53"/>
                              </w:object>
                            </w:r>
                            <w:r w:rsidRPr="00E863F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</w:p>
                          <w:p w:rsidR="007408A8" w:rsidRDefault="007408A8" w:rsidP="00AB7E75"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w:r w:rsidRPr="00E863F4">
                              <w:rPr>
                                <w:position w:val="-28"/>
                                <w:sz w:val="21"/>
                                <w:szCs w:val="21"/>
                              </w:rPr>
                              <w:object w:dxaOrig="4620" w:dyaOrig="680">
                                <v:shape id="_x0000_i1052" type="#_x0000_t75" style="width:211.25pt;height:31.25pt" o:ole="">
                                  <v:imagedata r:id="rId54" o:title=""/>
                                </v:shape>
                                <o:OLEObject Type="Embed" ProgID="Equation.DSMT4" ShapeID="_x0000_i1052" DrawAspect="Content" ObjectID="_1560844123" r:id="rId55"/>
                              </w:object>
                            </w:r>
                            <w:r w:rsidRPr="00E863F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</w:t>
                            </w:r>
                          </w:p>
                          <w:p w:rsidR="007408A8" w:rsidRDefault="007408A8" w:rsidP="00AB7E75">
                            <w:pPr>
                              <w:spacing w:line="360" w:lineRule="auto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令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                     </w:t>
                            </w:r>
                            <w:r w:rsidRPr="00E863F4">
                              <w:rPr>
                                <w:position w:val="-28"/>
                                <w:sz w:val="21"/>
                                <w:szCs w:val="21"/>
                              </w:rPr>
                              <w:object w:dxaOrig="2880" w:dyaOrig="680">
                                <v:shape id="_x0000_i1054" type="#_x0000_t75" style="width:132.45pt;height:30.55pt" o:ole="">
                                  <v:imagedata r:id="rId56" o:title=""/>
                                </v:shape>
                                <o:OLEObject Type="Embed" ProgID="Equation.DSMT4" ShapeID="_x0000_i1054" DrawAspect="Content" ObjectID="_1560844124" r:id="rId57"/>
                              </w:object>
                            </w:r>
                          </w:p>
                          <w:p w:rsidR="007408A8" w:rsidRDefault="007408A8" w:rsidP="00757EF2">
                            <w:pPr>
                              <w:spacing w:line="360" w:lineRule="auto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得</w:t>
                            </w:r>
                            <w:r w:rsidRPr="00322FA6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θ</w:t>
                            </w:r>
                            <w:r w:rsidRPr="00C3742B">
                              <w:rPr>
                                <w:sz w:val="21"/>
                                <w:szCs w:val="21"/>
                              </w:rPr>
                              <w:t>的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最</w:t>
                            </w:r>
                            <w:r w:rsidRPr="00C3742B">
                              <w:rPr>
                                <w:sz w:val="21"/>
                                <w:szCs w:val="21"/>
                              </w:rPr>
                              <w:t>大似然估计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量为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E863F4">
                              <w:rPr>
                                <w:position w:val="-28"/>
                                <w:sz w:val="21"/>
                                <w:szCs w:val="21"/>
                              </w:rPr>
                              <w:object w:dxaOrig="1340" w:dyaOrig="680">
                                <v:shape id="_x0000_i1056" type="#_x0000_t75" style="width:61.8pt;height:30.55pt" o:ole="">
                                  <v:imagedata r:id="rId58" o:title=""/>
                                </v:shape>
                                <o:OLEObject Type="Embed" ProgID="Equation.DSMT4" ShapeID="_x0000_i1056" DrawAspect="Content" ObjectID="_1560844125" r:id="rId59"/>
                              </w:object>
                            </w:r>
                          </w:p>
                          <w:p w:rsidR="007408A8" w:rsidRDefault="007408A8" w:rsidP="00757EF2">
                            <w:pPr>
                              <w:spacing w:line="360" w:lineRule="auto"/>
                              <w:rPr>
                                <w:sz w:val="21"/>
                                <w:szCs w:val="21"/>
                              </w:rPr>
                            </w:pPr>
                          </w:p>
                          <w:p w:rsidR="007408A8" w:rsidRPr="009B4550" w:rsidRDefault="007408A8" w:rsidP="00757EF2">
                            <w:pPr>
                              <w:spacing w:line="360" w:lineRule="auto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3</w:t>
                            </w:r>
                            <w:r w:rsidRPr="00683D6A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. 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说明</w:t>
                            </w:r>
                            <w:r w:rsidRPr="00683D6A">
                              <w:rPr>
                                <w:position w:val="-10"/>
                                <w:sz w:val="21"/>
                                <w:szCs w:val="21"/>
                              </w:rPr>
                              <w:object w:dxaOrig="260" w:dyaOrig="360">
                                <v:shape id="_x0000_i1058" type="#_x0000_t75" style="width:12.9pt;height:19pt" o:ole="">
                                  <v:imagedata r:id="rId50" o:title=""/>
                                </v:shape>
                                <o:OLEObject Type="Embed" ProgID="Equation.DSMT4" ShapeID="_x0000_i1058" DrawAspect="Content" ObjectID="_1560844126" r:id="rId60"/>
                              </w:object>
                            </w:r>
                            <w:r w:rsidRPr="00683D6A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是否为</w:t>
                            </w:r>
                            <w:r w:rsidRPr="00683D6A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θ</w:t>
                            </w:r>
                            <w:r w:rsidRPr="00683D6A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的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无偏估计量与</w:t>
                            </w:r>
                            <w:r w:rsidRPr="00683D6A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相和估计量</w:t>
                            </w:r>
                          </w:p>
                          <w:p w:rsidR="007408A8" w:rsidRDefault="007408A8" w:rsidP="00757EF2">
                            <w:pPr>
                              <w:spacing w:line="360" w:lineRule="auto"/>
                              <w:ind w:rightChars="5" w:right="155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   </w:t>
                            </w:r>
                            <w:r w:rsidRPr="00E863F4">
                              <w:rPr>
                                <w:position w:val="-28"/>
                                <w:sz w:val="21"/>
                                <w:szCs w:val="21"/>
                              </w:rPr>
                              <w:object w:dxaOrig="3159" w:dyaOrig="680">
                                <v:shape id="_x0000_i1060" type="#_x0000_t75" style="width:145.35pt;height:30.55pt" o:ole="">
                                  <v:imagedata r:id="rId61" o:title=""/>
                                </v:shape>
                                <o:OLEObject Type="Embed" ProgID="Equation.DSMT4" ShapeID="_x0000_i1060" DrawAspect="Content" ObjectID="_1560844127" r:id="rId62"/>
                              </w:objec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</w:t>
                            </w:r>
                            <w:r w:rsidRPr="009B4550">
                              <w:rPr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E863F4">
                              <w:rPr>
                                <w:position w:val="-28"/>
                                <w:sz w:val="21"/>
                                <w:szCs w:val="21"/>
                              </w:rPr>
                              <w:object w:dxaOrig="1320" w:dyaOrig="680">
                                <v:shape id="_x0000_i1062" type="#_x0000_t75" style="width:60.45pt;height:30.55pt" o:ole="">
                                  <v:imagedata r:id="rId63" o:title=""/>
                                </v:shape>
                                <o:OLEObject Type="Embed" ProgID="Equation.DSMT4" ShapeID="_x0000_i1062" DrawAspect="Content" ObjectID="_1560844128" r:id="rId64"/>
                              </w:objec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是算术平均</w:t>
                            </w:r>
                            <w:r w:rsidR="009D604A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</w:t>
                            </w:r>
                            <w:r w:rsidR="0089548C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且满足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辛钦大数定理</w:t>
                            </w:r>
                            <w:r w:rsidR="0089548C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条件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所以</w:t>
                            </w:r>
                            <w:r w:rsidRPr="00683D6A">
                              <w:rPr>
                                <w:position w:val="-10"/>
                                <w:sz w:val="21"/>
                                <w:szCs w:val="21"/>
                              </w:rPr>
                              <w:object w:dxaOrig="260" w:dyaOrig="360">
                                <v:shape id="_x0000_i1064" type="#_x0000_t75" style="width:12.9pt;height:19pt" o:ole="">
                                  <v:imagedata r:id="rId50" o:title=""/>
                                </v:shape>
                                <o:OLEObject Type="Embed" ProgID="Equation.DSMT4" ShapeID="_x0000_i1064" DrawAspect="Content" ObjectID="_1560844129" r:id="rId65"/>
                              </w:object>
                            </w:r>
                            <w:r w:rsidR="0089548C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既是</w:t>
                            </w:r>
                            <w:r w:rsidRPr="00683D6A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θ</w:t>
                            </w:r>
                            <w:r w:rsidRPr="00683D6A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的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无偏估计量</w:t>
                            </w:r>
                            <w:r w:rsidR="0089548C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又是</w:t>
                            </w:r>
                            <w:r w:rsidR="0089548C" w:rsidRPr="00683D6A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θ</w:t>
                            </w:r>
                            <w:r w:rsidR="0089548C" w:rsidRPr="00683D6A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的</w:t>
                            </w:r>
                            <w:r w:rsidRPr="00683D6A"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相和估计量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  <w:p w:rsidR="007408A8" w:rsidRPr="009B4550" w:rsidRDefault="007408A8" w:rsidP="00757EF2">
                            <w:pPr>
                              <w:spacing w:line="360" w:lineRule="auto"/>
                              <w:ind w:rightChars="5" w:right="155"/>
                              <w:rPr>
                                <w:sz w:val="21"/>
                                <w:szCs w:val="21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6" o:spid="_x0000_s1063" type="#_x0000_t202" style="position:absolute;left:0;text-align:left;margin-left:641.95pt;margin-top:6.2pt;width:441.45pt;height:346.05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" stroked="f">
                <v:textbox>
                  <w:txbxContent>
                    <w:p w:rsidR="007408A8" w:rsidRDefault="007408A8" w:rsidP="00757EF2">
                      <w:pPr>
                        <w:spacing w:line="360" w:lineRule="auto"/>
                        <w:rPr>
                          <w:position w:val="-10"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2</w:t>
                      </w:r>
                      <w:r w:rsidRPr="00E24EBE">
                        <w:rPr>
                          <w:rFonts w:hint="eastAsia"/>
                          <w:sz w:val="21"/>
                          <w:szCs w:val="21"/>
                        </w:rPr>
                        <w:t>.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</w:t>
                      </w:r>
                      <w:r w:rsidRPr="00683D6A">
                        <w:rPr>
                          <w:rFonts w:ascii="Calibri" w:hAnsi="宋体"/>
                          <w:sz w:val="21"/>
                          <w:szCs w:val="21"/>
                        </w:rPr>
                        <w:t>求</w:t>
                      </w:r>
                      <w:r w:rsidRPr="00683D6A">
                        <w:rPr>
                          <w:rFonts w:ascii="Calibri" w:hAnsi="Calibri"/>
                          <w:sz w:val="21"/>
                          <w:szCs w:val="21"/>
                        </w:rPr>
                        <w:t>θ</w:t>
                      </w:r>
                      <w:r w:rsidRPr="00683D6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的</w:t>
                      </w:r>
                      <w:r w:rsidRPr="00683D6A">
                        <w:rPr>
                          <w:rFonts w:ascii="Calibri"/>
                          <w:sz w:val="21"/>
                          <w:szCs w:val="21"/>
                        </w:rPr>
                        <w:t>最大似然估计</w:t>
                      </w:r>
                      <w:r w:rsidRPr="00683D6A">
                        <w:rPr>
                          <w:rFonts w:ascii="Calibri" w:hint="eastAsia"/>
                          <w:sz w:val="21"/>
                          <w:szCs w:val="21"/>
                        </w:rPr>
                        <w:t>量</w:t>
                      </w:r>
                      <w:r w:rsidRPr="00683D6A">
                        <w:rPr>
                          <w:position w:val="-10"/>
                          <w:sz w:val="21"/>
                          <w:szCs w:val="21"/>
                        </w:rPr>
                        <w:object w:dxaOrig="260" w:dyaOrig="360">
                          <v:shape id="_x0000_i1036" type="#_x0000_t75" style="width:13.2pt;height:18.7pt" o:ole="">
                            <v:imagedata r:id="rId66" o:title=""/>
                          </v:shape>
                          <o:OLEObject Type="Embed" ProgID="Equation.DSMT4" ShapeID="_x0000_i1036" DrawAspect="Content" ObjectID="_1543606879" r:id="rId67"/>
                        </w:object>
                      </w:r>
                    </w:p>
                    <w:p w:rsidR="007408A8" w:rsidRPr="00E863F4" w:rsidRDefault="007408A8" w:rsidP="00AB7E75">
                      <w:pPr>
                        <w:adjustRightInd w:val="0"/>
                        <w:snapToGrid w:val="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解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 </w:t>
                      </w:r>
                      <w:r w:rsidRPr="00E863F4">
                        <w:rPr>
                          <w:sz w:val="21"/>
                          <w:szCs w:val="21"/>
                        </w:rPr>
                        <w:t>似然</w:t>
                      </w:r>
                      <w:r w:rsidRPr="00E863F4">
                        <w:rPr>
                          <w:rFonts w:hint="eastAsia"/>
                          <w:sz w:val="21"/>
                          <w:szCs w:val="21"/>
                        </w:rPr>
                        <w:t>函数为</w:t>
                      </w:r>
                      <w:r w:rsidRPr="00D679FC">
                        <w:rPr>
                          <w:position w:val="-28"/>
                          <w:sz w:val="21"/>
                          <w:szCs w:val="21"/>
                        </w:rPr>
                        <w:object w:dxaOrig="4580" w:dyaOrig="800">
                          <v:shape id="_x0000_i1037" type="#_x0000_t75" style="width:222.85pt;height:37.8pt" o:ole="">
                            <v:imagedata r:id="rId68" o:title=""/>
                          </v:shape>
                          <o:OLEObject Type="Embed" ProgID="Equation.DSMT4" ShapeID="_x0000_i1037" DrawAspect="Content" ObjectID="_1543606880" r:id="rId69"/>
                        </w:object>
                      </w:r>
                      <w:r w:rsidRPr="00E863F4">
                        <w:rPr>
                          <w:rFonts w:hint="eastAsia"/>
                          <w:sz w:val="21"/>
                          <w:szCs w:val="21"/>
                        </w:rPr>
                        <w:t>，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</w:t>
                      </w:r>
                    </w:p>
                    <w:p w:rsidR="007408A8" w:rsidRDefault="007408A8" w:rsidP="00AB7E75">
                      <w:pPr>
                        <w:adjustRightInd w:val="0"/>
                        <w:snapToGrid w:val="0"/>
                        <w:jc w:val="center"/>
                        <w:rPr>
                          <w:sz w:val="21"/>
                          <w:szCs w:val="21"/>
                        </w:rPr>
                      </w:pPr>
                      <w:r w:rsidRPr="00E863F4">
                        <w:rPr>
                          <w:position w:val="-28"/>
                          <w:sz w:val="21"/>
                          <w:szCs w:val="21"/>
                        </w:rPr>
                        <w:object w:dxaOrig="4620" w:dyaOrig="680">
                          <v:shape id="_x0000_i1038" type="#_x0000_t75" style="width:211.45pt;height:31.45pt" o:ole="">
                            <v:imagedata r:id="rId70" o:title=""/>
                          </v:shape>
                          <o:OLEObject Type="Embed" ProgID="Equation.DSMT4" ShapeID="_x0000_i1038" DrawAspect="Content" ObjectID="_1543606881" r:id="rId71"/>
                        </w:object>
                      </w:r>
                      <w:r w:rsidRPr="00E863F4">
                        <w:rPr>
                          <w:rFonts w:hint="eastAsia"/>
                          <w:sz w:val="21"/>
                          <w:szCs w:val="21"/>
                        </w:rPr>
                        <w:t>，</w:t>
                      </w:r>
                    </w:p>
                    <w:p w:rsidR="007408A8" w:rsidRDefault="007408A8" w:rsidP="00AB7E75">
                      <w:pPr>
                        <w:spacing w:line="360" w:lineRule="auto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令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                     </w:t>
                      </w:r>
                      <w:r w:rsidRPr="00E863F4">
                        <w:rPr>
                          <w:position w:val="-28"/>
                          <w:sz w:val="21"/>
                          <w:szCs w:val="21"/>
                        </w:rPr>
                        <w:object w:dxaOrig="2880" w:dyaOrig="680">
                          <v:shape id="_x0000_i1039" type="#_x0000_t75" style="width:132.6pt;height:30.55pt" o:ole="">
                            <v:imagedata r:id="rId72" o:title=""/>
                          </v:shape>
                          <o:OLEObject Type="Embed" ProgID="Equation.DSMT4" ShapeID="_x0000_i1039" DrawAspect="Content" ObjectID="_1543606882" r:id="rId73"/>
                        </w:object>
                      </w:r>
                    </w:p>
                    <w:p w:rsidR="007408A8" w:rsidRDefault="007408A8" w:rsidP="00757EF2">
                      <w:pPr>
                        <w:spacing w:line="360" w:lineRule="auto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得</w:t>
                      </w:r>
                      <w:r w:rsidRPr="00322FA6">
                        <w:rPr>
                          <w:rFonts w:ascii="Calibri" w:hAnsi="Calibri"/>
                          <w:sz w:val="21"/>
                          <w:szCs w:val="21"/>
                        </w:rPr>
                        <w:t>θ</w:t>
                      </w:r>
                      <w:r w:rsidRPr="00C3742B">
                        <w:rPr>
                          <w:sz w:val="21"/>
                          <w:szCs w:val="21"/>
                        </w:rPr>
                        <w:t>的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最</w:t>
                      </w:r>
                      <w:r w:rsidRPr="00C3742B">
                        <w:rPr>
                          <w:sz w:val="21"/>
                          <w:szCs w:val="21"/>
                        </w:rPr>
                        <w:t>大似然估计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量为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</w:t>
                      </w:r>
                      <w:r w:rsidRPr="00E863F4">
                        <w:rPr>
                          <w:position w:val="-28"/>
                          <w:sz w:val="21"/>
                          <w:szCs w:val="21"/>
                        </w:rPr>
                        <w:object w:dxaOrig="1340" w:dyaOrig="680">
                          <v:shape id="_x0000_i1040" type="#_x0000_t75" style="width:61.5pt;height:30.55pt" o:ole="">
                            <v:imagedata r:id="rId74" o:title=""/>
                          </v:shape>
                          <o:OLEObject Type="Embed" ProgID="Equation.DSMT4" ShapeID="_x0000_i1040" DrawAspect="Content" ObjectID="_1543606883" r:id="rId75"/>
                        </w:object>
                      </w:r>
                    </w:p>
                    <w:p w:rsidR="007408A8" w:rsidRDefault="007408A8" w:rsidP="00757EF2">
                      <w:pPr>
                        <w:spacing w:line="360" w:lineRule="auto"/>
                        <w:rPr>
                          <w:sz w:val="21"/>
                          <w:szCs w:val="21"/>
                        </w:rPr>
                      </w:pPr>
                    </w:p>
                    <w:p w:rsidR="007408A8" w:rsidRPr="009B4550" w:rsidRDefault="007408A8" w:rsidP="00757EF2">
                      <w:pPr>
                        <w:spacing w:line="360" w:lineRule="auto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3</w:t>
                      </w:r>
                      <w:r w:rsidRPr="00683D6A">
                        <w:rPr>
                          <w:rFonts w:hint="eastAsia"/>
                          <w:sz w:val="21"/>
                          <w:szCs w:val="21"/>
                        </w:rPr>
                        <w:t xml:space="preserve">. 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说明</w:t>
                      </w:r>
                      <w:r w:rsidRPr="00683D6A">
                        <w:rPr>
                          <w:position w:val="-10"/>
                          <w:sz w:val="21"/>
                          <w:szCs w:val="21"/>
                        </w:rPr>
                        <w:object w:dxaOrig="260" w:dyaOrig="360">
                          <v:shape id="_x0000_i1041" type="#_x0000_t75" style="width:13.2pt;height:18.7pt" o:ole="">
                            <v:imagedata r:id="rId66" o:title=""/>
                          </v:shape>
                          <o:OLEObject Type="Embed" ProgID="Equation.DSMT4" ShapeID="_x0000_i1041" DrawAspect="Content" ObjectID="_1543606884" r:id="rId76"/>
                        </w:object>
                      </w:r>
                      <w:r w:rsidRPr="00683D6A">
                        <w:rPr>
                          <w:rFonts w:ascii="Calibri" w:hint="eastAsia"/>
                          <w:sz w:val="21"/>
                          <w:szCs w:val="21"/>
                        </w:rPr>
                        <w:t>是否为</w:t>
                      </w:r>
                      <w:r w:rsidRPr="00683D6A">
                        <w:rPr>
                          <w:rFonts w:ascii="Calibri" w:hAnsi="Calibri"/>
                          <w:sz w:val="21"/>
                          <w:szCs w:val="21"/>
                        </w:rPr>
                        <w:t>θ</w:t>
                      </w:r>
                      <w:r w:rsidRPr="00683D6A">
                        <w:rPr>
                          <w:rFonts w:ascii="Calibri" w:hint="eastAsia"/>
                          <w:sz w:val="21"/>
                          <w:szCs w:val="21"/>
                        </w:rPr>
                        <w:t>的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无偏估计量与</w:t>
                      </w:r>
                      <w:r w:rsidRPr="00683D6A">
                        <w:rPr>
                          <w:rFonts w:ascii="Calibri" w:hint="eastAsia"/>
                          <w:sz w:val="21"/>
                          <w:szCs w:val="21"/>
                        </w:rPr>
                        <w:t>相和估计量</w:t>
                      </w:r>
                    </w:p>
                    <w:p w:rsidR="007408A8" w:rsidRDefault="007408A8" w:rsidP="00757EF2">
                      <w:pPr>
                        <w:spacing w:line="360" w:lineRule="auto"/>
                        <w:ind w:rightChars="5" w:right="155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   </w:t>
                      </w:r>
                      <w:r w:rsidRPr="00E863F4">
                        <w:rPr>
                          <w:position w:val="-28"/>
                          <w:sz w:val="21"/>
                          <w:szCs w:val="21"/>
                        </w:rPr>
                        <w:object w:dxaOrig="3159" w:dyaOrig="680">
                          <v:shape id="_x0000_i1042" type="#_x0000_t75" style="width:145.35pt;height:30.55pt" o:ole="">
                            <v:imagedata r:id="rId77" o:title=""/>
                          </v:shape>
                          <o:OLEObject Type="Embed" ProgID="Equation.DSMT4" ShapeID="_x0000_i1042" DrawAspect="Content" ObjectID="_1543606885" r:id="rId78"/>
                        </w:objec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，</w:t>
                      </w:r>
                      <w:r w:rsidRPr="009B4550">
                        <w:rPr>
                          <w:sz w:val="21"/>
                          <w:szCs w:val="21"/>
                        </w:rPr>
                        <w:t xml:space="preserve"> </w:t>
                      </w:r>
                      <w:r w:rsidRPr="00E863F4">
                        <w:rPr>
                          <w:position w:val="-28"/>
                          <w:sz w:val="21"/>
                          <w:szCs w:val="21"/>
                        </w:rPr>
                        <w:object w:dxaOrig="1320" w:dyaOrig="680">
                          <v:shape id="_x0000_i1043" type="#_x0000_t75" style="width:60.6pt;height:30.55pt" o:ole="">
                            <v:imagedata r:id="rId79" o:title=""/>
                          </v:shape>
                          <o:OLEObject Type="Embed" ProgID="Equation.DSMT4" ShapeID="_x0000_i1043" DrawAspect="Content" ObjectID="_1543606886" r:id="rId80"/>
                        </w:objec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是算术平均</w:t>
                      </w:r>
                      <w:r w:rsidR="009D604A">
                        <w:rPr>
                          <w:rFonts w:hint="eastAsia"/>
                          <w:sz w:val="21"/>
                          <w:szCs w:val="21"/>
                        </w:rPr>
                        <w:t>，</w:t>
                      </w:r>
                      <w:r w:rsidR="0089548C">
                        <w:rPr>
                          <w:rFonts w:hint="eastAsia"/>
                          <w:sz w:val="21"/>
                          <w:szCs w:val="21"/>
                        </w:rPr>
                        <w:t>且</w:t>
                      </w:r>
                      <w:proofErr w:type="gramStart"/>
                      <w:r w:rsidR="0089548C">
                        <w:rPr>
                          <w:rFonts w:hint="eastAsia"/>
                          <w:sz w:val="21"/>
                          <w:szCs w:val="21"/>
                        </w:rPr>
                        <w:t>满足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辛钦大数</w:t>
                      </w:r>
                      <w:proofErr w:type="gramEnd"/>
                      <w:r>
                        <w:rPr>
                          <w:rFonts w:hint="eastAsia"/>
                          <w:sz w:val="21"/>
                          <w:szCs w:val="21"/>
                        </w:rPr>
                        <w:t>定理</w:t>
                      </w:r>
                      <w:r w:rsidR="0089548C">
                        <w:rPr>
                          <w:rFonts w:hint="eastAsia"/>
                          <w:sz w:val="21"/>
                          <w:szCs w:val="21"/>
                        </w:rPr>
                        <w:t>条件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，所以</w:t>
                      </w:r>
                      <w:r w:rsidRPr="00683D6A">
                        <w:rPr>
                          <w:position w:val="-10"/>
                          <w:sz w:val="21"/>
                          <w:szCs w:val="21"/>
                        </w:rPr>
                        <w:object w:dxaOrig="260" w:dyaOrig="360">
                          <v:shape id="_x0000_i1044" type="#_x0000_t75" style="width:13.2pt;height:18.7pt" o:ole="">
                            <v:imagedata r:id="rId66" o:title=""/>
                          </v:shape>
                          <o:OLEObject Type="Embed" ProgID="Equation.DSMT4" ShapeID="_x0000_i1044" DrawAspect="Content" ObjectID="_1543606887" r:id="rId81"/>
                        </w:object>
                      </w:r>
                      <w:r w:rsidR="0089548C">
                        <w:rPr>
                          <w:rFonts w:ascii="Calibri" w:hint="eastAsia"/>
                          <w:sz w:val="21"/>
                          <w:szCs w:val="21"/>
                        </w:rPr>
                        <w:t>既是</w:t>
                      </w:r>
                      <w:r w:rsidRPr="00683D6A">
                        <w:rPr>
                          <w:rFonts w:ascii="Calibri" w:hAnsi="Calibri"/>
                          <w:sz w:val="21"/>
                          <w:szCs w:val="21"/>
                        </w:rPr>
                        <w:t>θ</w:t>
                      </w:r>
                      <w:r w:rsidRPr="00683D6A">
                        <w:rPr>
                          <w:rFonts w:ascii="Calibri" w:hint="eastAsia"/>
                          <w:sz w:val="21"/>
                          <w:szCs w:val="21"/>
                        </w:rPr>
                        <w:t>的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无偏估计量</w:t>
                      </w:r>
                      <w:r w:rsidR="0089548C">
                        <w:rPr>
                          <w:rFonts w:ascii="Calibri" w:hint="eastAsia"/>
                          <w:sz w:val="21"/>
                          <w:szCs w:val="21"/>
                        </w:rPr>
                        <w:t>又是</w:t>
                      </w:r>
                      <w:r w:rsidR="0089548C" w:rsidRPr="00683D6A">
                        <w:rPr>
                          <w:rFonts w:ascii="Calibri" w:hAnsi="Calibri"/>
                          <w:sz w:val="21"/>
                          <w:szCs w:val="21"/>
                        </w:rPr>
                        <w:t>θ</w:t>
                      </w:r>
                      <w:r w:rsidR="0089548C" w:rsidRPr="00683D6A">
                        <w:rPr>
                          <w:rFonts w:ascii="Calibri" w:hint="eastAsia"/>
                          <w:sz w:val="21"/>
                          <w:szCs w:val="21"/>
                        </w:rPr>
                        <w:t>的</w:t>
                      </w:r>
                      <w:r w:rsidRPr="00683D6A">
                        <w:rPr>
                          <w:rFonts w:ascii="Calibri" w:hint="eastAsia"/>
                          <w:sz w:val="21"/>
                          <w:szCs w:val="21"/>
                        </w:rPr>
                        <w:t>相和估计量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.</w:t>
                      </w:r>
                      <w:bookmarkStart w:id="1" w:name="_GoBack"/>
                      <w:bookmarkEnd w:id="1"/>
                    </w:p>
                    <w:p w:rsidR="007408A8" w:rsidRPr="009B4550" w:rsidRDefault="007408A8" w:rsidP="00757EF2">
                      <w:pPr>
                        <w:spacing w:line="360" w:lineRule="auto"/>
                        <w:ind w:rightChars="5" w:right="155"/>
                        <w:rPr>
                          <w:sz w:val="21"/>
                          <w:szCs w:val="2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1798320</wp:posOffset>
                </wp:positionH>
                <wp:positionV relativeFrom="paragraph">
                  <wp:posOffset>6350</wp:posOffset>
                </wp:positionV>
                <wp:extent cx="570865" cy="276225"/>
                <wp:effectExtent l="0" t="0" r="2540" b="3175"/>
                <wp:wrapNone/>
                <wp:docPr id="19" name="Text Box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86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Pr="00F80188" w:rsidRDefault="007408A8" w:rsidP="009E71A6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F80188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得分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" o:spid="_x0000_s1064" type="#_x0000_t202" style="position:absolute;left:0;text-align:left;margin-left:141.6pt;margin-top:.5pt;width:44.95pt;height:21.7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6YDVugIAAMM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" filled="f" stroked="f">
                <v:textbox>
                  <w:txbxContent>
                    <w:p w:rsidR="007408A8" w:rsidRPr="00F80188" w:rsidRDefault="007408A8" w:rsidP="009E71A6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F80188">
                        <w:rPr>
                          <w:rFonts w:hint="eastAsia"/>
                          <w:b/>
                          <w:sz w:val="18"/>
                          <w:szCs w:val="18"/>
                        </w:rPr>
                        <w:t>得分：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9295" behindDoc="0" locked="0" layoutInCell="1" allowOverlap="1">
                <wp:simplePos x="0" y="0"/>
                <wp:positionH relativeFrom="column">
                  <wp:posOffset>1372870</wp:posOffset>
                </wp:positionH>
                <wp:positionV relativeFrom="paragraph">
                  <wp:posOffset>-161925</wp:posOffset>
                </wp:positionV>
                <wp:extent cx="473075" cy="9827895"/>
                <wp:effectExtent l="1270" t="0" r="1905" b="1905"/>
                <wp:wrapNone/>
                <wp:docPr id="18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075" cy="98278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Default="007408A8" w:rsidP="009E71A6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32"/>
                                <w:szCs w:val="32"/>
                              </w:rPr>
                              <w:t>……………○……………密……………○……………封……………○…………线………………………………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7" o:spid="_x0000_s1065" type="#_x0000_t202" style="position:absolute;left:0;text-align:left;margin-left:108.1pt;margin-top:-12.75pt;width:37.25pt;height:773.85pt;z-index:25163929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" stroked="f">
                <v:textbox style="layout-flow:vertical-ideographic">
                  <w:txbxContent>
                    <w:p w:rsidR="007408A8" w:rsidRDefault="007408A8" w:rsidP="009E71A6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ascii="宋体" w:hAnsi="宋体" w:hint="eastAsia"/>
                          <w:sz w:val="32"/>
                          <w:szCs w:val="32"/>
                        </w:rPr>
                        <w:t>……………○……………密……………○……………封……………○…………线……………………………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1809750</wp:posOffset>
                </wp:positionH>
                <wp:positionV relativeFrom="paragraph">
                  <wp:posOffset>-13335</wp:posOffset>
                </wp:positionV>
                <wp:extent cx="5984240" cy="905510"/>
                <wp:effectExtent l="0" t="0" r="0" b="3175"/>
                <wp:wrapNone/>
                <wp:docPr id="15" name="Group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905510"/>
                          <a:chOff x="11445" y="2665"/>
                          <a:chExt cx="8332" cy="1426"/>
                        </a:xfrm>
                      </wpg:grpSpPr>
                      <wps:wsp>
                        <wps:cNvPr id="16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12831" y="2727"/>
                            <a:ext cx="6946" cy="10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8A8" w:rsidRDefault="007408A8" w:rsidP="009E71A6">
                              <w:pPr>
                                <w:rPr>
                                  <w:rFonts w:ascii="黑体" w:eastAsia="黑体"/>
                                  <w:sz w:val="24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bCs/>
                                  <w:sz w:val="24"/>
                                </w:rPr>
                                <w:t>七、</w:t>
                              </w:r>
                              <w:r>
                                <w:rPr>
                                  <w:rFonts w:ascii="黑体" w:eastAsia="黑体" w:hint="eastAsia"/>
                                  <w:sz w:val="24"/>
                                </w:rPr>
                                <w:t>计算题 （6分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11445" y="2665"/>
                            <a:ext cx="1428" cy="14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1284"/>
                              </w:tblGrid>
                              <w:tr w:rsidR="007408A8">
                                <w:trPr>
                                  <w:cantSplit/>
                                  <w:trHeight w:val="837"/>
                                </w:trPr>
                                <w:tc>
                                  <w:tcPr>
                                    <w:tcW w:w="1284" w:type="dxa"/>
                                    <w:tcBorders>
                                      <w:top w:val="single" w:sz="12" w:space="0" w:color="auto"/>
                                      <w:left w:val="single" w:sz="12" w:space="0" w:color="auto"/>
                                      <w:bottom w:val="single" w:sz="12" w:space="0" w:color="auto"/>
                                      <w:right w:val="single" w:sz="12" w:space="0" w:color="auto"/>
                                    </w:tcBorders>
                                    <w:vAlign w:val="center"/>
                                  </w:tcPr>
                                  <w:p w:rsidR="007408A8" w:rsidRDefault="007408A8">
                                    <w:pPr>
                                      <w:jc w:val="center"/>
                                      <w:rPr>
                                        <w:sz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7408A8" w:rsidRDefault="007408A8" w:rsidP="009E71A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8" o:spid="_x0000_s1066" style="position:absolute;left:0;text-align:left;margin-left:142.5pt;margin-top:-1.05pt;width:471.2pt;height:71.3pt;z-index:251663872" coordorigin="11445,2665" coordsize="8332,1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">
                <v:shape id="Text Box 99" o:spid="_x0000_s1067" type="#_x0000_t202" style="position:absolute;left:12831;top:2727;width:6946;height:10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    <v:textbox>
                    <w:txbxContent>
                      <w:p w:rsidR="007408A8" w:rsidRDefault="007408A8" w:rsidP="009E71A6">
                        <w:pPr>
                          <w:rPr>
                            <w:rFonts w:ascii="黑体" w:eastAsia="黑体"/>
                            <w:sz w:val="24"/>
                          </w:rPr>
                        </w:pPr>
                        <w:r>
                          <w:rPr>
                            <w:rFonts w:ascii="黑体" w:eastAsia="黑体" w:hint="eastAsia"/>
                            <w:bCs/>
                            <w:sz w:val="24"/>
                          </w:rPr>
                          <w:t>七、</w:t>
                        </w:r>
                        <w:r>
                          <w:rPr>
                            <w:rFonts w:ascii="黑体" w:eastAsia="黑体" w:hint="eastAsia"/>
                            <w:sz w:val="24"/>
                          </w:rPr>
                          <w:t>计算题 （6分）</w:t>
                        </w:r>
                      </w:p>
                    </w:txbxContent>
                  </v:textbox>
                </v:shape>
                <v:shape id="Text Box 100" o:spid="_x0000_s1068" type="#_x0000_t202" style="position:absolute;left:11445;top:2665;width:1428;height:1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jCb8A&#10;AADbAAAADwAAAGRycy9kb3ducmV2LnhtbERPy6rCMBDdX/AfwghuLpoqXqvVKCoobn18wNiMbbGZ&#10;lCba+vdGEO5uDuc5i1VrSvGk2hWWFQwHEQji1OqCMwWX864/BeE8ssbSMil4kYPVsvOzwETbho/0&#10;PPlMhBB2CSrIva8SKV2ak0E3sBVx4G62NugDrDOpa2xCuCnlKIom0mDBoSHHirY5pffTwyi4HZrf&#10;v1lz3ftLfBxPNljE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iGMJvwAAANsAAAAPAAAAAAAAAAAAAAAAAJgCAABkcnMvZG93bnJl&#10;di54bWxQSwUGAAAAAAQABAD1AAAAhAMAAAAA&#10;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000" w:firstRow="0" w:lastRow="0" w:firstColumn="0" w:lastColumn="0" w:noHBand="0" w:noVBand="0"/>
                        </w:tblPr>
                        <w:tblGrid>
                          <w:gridCol w:w="1284"/>
                        </w:tblGrid>
                        <w:tr w:rsidR="007408A8">
                          <w:trPr>
                            <w:cantSplit/>
                            <w:trHeight w:val="837"/>
                          </w:trPr>
                          <w:tc>
                            <w:tcPr>
                              <w:tcW w:w="1284" w:type="dxa"/>
                              <w:tc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</w:tcBorders>
                              <w:vAlign w:val="center"/>
                            </w:tcPr>
                            <w:p w:rsidR="007408A8" w:rsidRDefault="007408A8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</w:p>
                          </w:tc>
                        </w:tr>
                      </w:tbl>
                      <w:p w:rsidR="007408A8" w:rsidRDefault="007408A8" w:rsidP="009E71A6"/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7245" behindDoc="0" locked="0" layoutInCell="1" allowOverlap="1">
                <wp:simplePos x="0" y="0"/>
                <wp:positionH relativeFrom="column">
                  <wp:posOffset>19685</wp:posOffset>
                </wp:positionH>
                <wp:positionV relativeFrom="paragraph">
                  <wp:posOffset>17145</wp:posOffset>
                </wp:positionV>
                <wp:extent cx="1600200" cy="3466465"/>
                <wp:effectExtent l="10160" t="7620" r="8890" b="12065"/>
                <wp:wrapNone/>
                <wp:docPr id="14" name="Text Box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34664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937"/>
                            </w:tblGrid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32"/>
                                      <w:szCs w:val="32"/>
                                    </w:rPr>
                                    <w:t>学　院</w:t>
                                  </w: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32"/>
                                      <w:szCs w:val="32"/>
                                    </w:rPr>
                                    <w:t>班　级</w:t>
                                  </w: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32"/>
                                      <w:szCs w:val="32"/>
                                    </w:rPr>
                                    <w:t>学　号</w:t>
                                  </w: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32"/>
                                      <w:szCs w:val="32"/>
                                    </w:rPr>
                                    <w:t>姓　名</w:t>
                                  </w:r>
                                </w:p>
                              </w:tc>
                            </w:tr>
                            <w:tr w:rsidR="007408A8">
                              <w:tc>
                                <w:tcPr>
                                  <w:tcW w:w="1937" w:type="dxa"/>
                                </w:tcPr>
                                <w:p w:rsidR="007408A8" w:rsidRDefault="007408A8">
                                  <w:pPr>
                                    <w:jc w:val="center"/>
                                    <w:rPr>
                                      <w:rFonts w:ascii="宋体" w:hAnsi="宋体"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7408A8" w:rsidRDefault="007408A8" w:rsidP="009E71A6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" o:spid="_x0000_s1069" type="#_x0000_t202" style="position:absolute;left:0;text-align:left;margin-left:1.55pt;margin-top:1.35pt;width:126pt;height:272.95pt;z-index:2516372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" strokecolor="white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1937"/>
                      </w:tblGrid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32"/>
                                <w:szCs w:val="32"/>
                              </w:rPr>
                              <w:t>学　院</w:t>
                            </w: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32"/>
                                <w:szCs w:val="32"/>
                              </w:rPr>
                              <w:t>班　级</w:t>
                            </w: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32"/>
                                <w:szCs w:val="32"/>
                              </w:rPr>
                              <w:t>学　号</w:t>
                            </w: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32"/>
                                <w:szCs w:val="32"/>
                              </w:rPr>
                              <w:t>姓　名</w:t>
                            </w:r>
                          </w:p>
                        </w:tc>
                      </w:tr>
                      <w:tr w:rsidR="007408A8">
                        <w:tc>
                          <w:tcPr>
                            <w:tcW w:w="1937" w:type="dxa"/>
                          </w:tcPr>
                          <w:p w:rsidR="007408A8" w:rsidRDefault="007408A8">
                            <w:pPr>
                              <w:jc w:val="center"/>
                              <w:rPr>
                                <w:rFonts w:ascii="宋体" w:hAnsi="宋体"/>
                                <w:sz w:val="32"/>
                                <w:szCs w:val="32"/>
                              </w:rPr>
                            </w:pPr>
                          </w:p>
                        </w:tc>
                      </w:tr>
                    </w:tbl>
                    <w:p w:rsidR="007408A8" w:rsidRDefault="007408A8" w:rsidP="009E71A6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9E71A6" w:rsidRDefault="006B648D" w:rsidP="009E71A6">
      <w:pPr>
        <w:tabs>
          <w:tab w:val="left" w:pos="365"/>
        </w:tabs>
        <w:rPr>
          <w:rFonts w:ascii="黑体" w:eastAsia="黑体"/>
          <w:sz w:val="36"/>
          <w:szCs w:val="36"/>
        </w:rPr>
      </w:pP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1781175</wp:posOffset>
                </wp:positionH>
                <wp:positionV relativeFrom="paragraph">
                  <wp:posOffset>236220</wp:posOffset>
                </wp:positionV>
                <wp:extent cx="5606415" cy="3103880"/>
                <wp:effectExtent l="0" t="1270" r="0" b="0"/>
                <wp:wrapNone/>
                <wp:docPr id="13" name="Text Box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06415" cy="3103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Pr="009B4550" w:rsidRDefault="007408A8" w:rsidP="000824F8">
                            <w:pPr>
                              <w:spacing w:line="360" w:lineRule="auto"/>
                              <w:rPr>
                                <w:sz w:val="21"/>
                                <w:szCs w:val="21"/>
                              </w:rPr>
                            </w:pPr>
                            <w:r w:rsidRPr="009B4550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总体</w:t>
                            </w:r>
                            <w:r w:rsidRPr="009B4550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~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hint="eastAsia"/>
                                  <w:sz w:val="21"/>
                                  <w:szCs w:val="21"/>
                                </w:rPr>
                                <m:t>B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hint="eastAsia"/>
                                  <w:sz w:val="21"/>
                                  <w:szCs w:val="21"/>
                                </w:rPr>
                                <m:t>10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 xml:space="preserve">, 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hint="eastAsia"/>
                                  <w:sz w:val="21"/>
                                  <w:szCs w:val="21"/>
                                </w:rPr>
                                <m:t>0.4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)</m:t>
                              </m:r>
                            </m:oMath>
                            <w:r w:rsidRPr="009B4550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</w:t>
                            </w:r>
                            <w:r w:rsidRPr="003B4B3D">
                              <w:rPr>
                                <w:rFonts w:ascii="Calibri" w:hAnsi="Calibri"/>
                                <w:iCs/>
                                <w:sz w:val="21"/>
                                <w:szCs w:val="21"/>
                              </w:rPr>
                              <w:t>X</w:t>
                            </w:r>
                            <w:r w:rsidRPr="003B4B3D">
                              <w:rPr>
                                <w:rFonts w:ascii="Calibri" w:hAnsi="Calibri"/>
                                <w:sz w:val="21"/>
                                <w:szCs w:val="21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 xml:space="preserve">, </w:t>
                            </w:r>
                            <w:r w:rsidRPr="003B4B3D">
                              <w:rPr>
                                <w:rFonts w:ascii="Calibri" w:hAnsi="Calibri"/>
                                <w:iCs/>
                                <w:sz w:val="21"/>
                                <w:szCs w:val="21"/>
                              </w:rPr>
                              <w:t>X</w:t>
                            </w:r>
                            <w:r w:rsidR="00CC3FCD">
                              <w:rPr>
                                <w:rFonts w:ascii="Calibri" w:hAnsi="Calibri" w:hint="eastAsia"/>
                                <w:sz w:val="21"/>
                                <w:szCs w:val="2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 xml:space="preserve">, </w:t>
                            </w:r>
                            <w:r w:rsidRPr="003B4B3D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…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 xml:space="preserve">, </w:t>
                            </w:r>
                            <w:r w:rsidRPr="003B4B3D">
                              <w:rPr>
                                <w:rFonts w:ascii="Calibri" w:hAnsi="Calibri"/>
                                <w:iCs/>
                                <w:sz w:val="21"/>
                                <w:szCs w:val="21"/>
                              </w:rPr>
                              <w:t>X</w:t>
                            </w:r>
                            <w:r>
                              <w:rPr>
                                <w:rFonts w:ascii="Calibri" w:hAnsi="Calibri" w:hint="eastAsia"/>
                                <w:iCs/>
                                <w:sz w:val="21"/>
                                <w:szCs w:val="21"/>
                                <w:vertAlign w:val="subscript"/>
                              </w:rPr>
                              <w:t>24</w:t>
                            </w:r>
                            <w:r w:rsidRPr="009B4550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是来自</w:t>
                            </w:r>
                            <w:r w:rsidRPr="003B4B3D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的</w:t>
                            </w:r>
                            <w:r w:rsidRPr="009B4550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一个简单随机样本，</w:t>
                            </w:r>
                            <m:oMath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X</m:t>
                                  </m:r>
                                </m:e>
                              </m:acc>
                            </m:oMath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是该样本均值，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S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是该样本方差，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  <w:sz w:val="21"/>
                                      <w:szCs w:val="21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  <w:sz w:val="21"/>
                                      <w:szCs w:val="21"/>
                                    </w:rPr>
                                    <m:t>24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  <w:sz w:val="21"/>
                                      <w:szCs w:val="21"/>
                                    </w:rPr>
                                    <m:t>24</m:t>
                                  </m:r>
                                </m:den>
                              </m:f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naryPr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i=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  <w:sz w:val="21"/>
                                      <w:szCs w:val="21"/>
                                    </w:rPr>
                                    <m:t>24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sz w:val="21"/>
                                              <w:szCs w:val="21"/>
                                            </w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21"/>
                                                  <w:szCs w:val="21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1"/>
                                                  <w:szCs w:val="21"/>
                                                </w:rPr>
                                                <m:t>X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1"/>
                                                  <w:szCs w:val="21"/>
                                                </w:rPr>
                                                <m:t>i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1"/>
                                              <w:szCs w:val="21"/>
                                            </w:rPr>
                                            <m:t>-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21"/>
                                                  <w:szCs w:val="21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1"/>
                                                  <w:szCs w:val="21"/>
                                                </w:rPr>
                                                <m:t>X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oMath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求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E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, D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hint="eastAsia"/>
                                  <w:sz w:val="21"/>
                                  <w:szCs w:val="21"/>
                                </w:rPr>
                                <m:t>和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E(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  <w:sz w:val="21"/>
                                      <w:szCs w:val="21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  <w:sz w:val="21"/>
                                      <w:szCs w:val="21"/>
                                    </w:rPr>
                                    <m:t>24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2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)</m:t>
                              </m:r>
                            </m:oMath>
                            <w:r w:rsidRPr="009B4550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  <w:p w:rsidR="007408A8" w:rsidRDefault="00780315" w:rsidP="00780315">
                            <w:pPr>
                              <w:spacing w:line="360" w:lineRule="auto"/>
                              <w:ind w:rightChars="5" w:right="155" w:firstLine="420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解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E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hint="eastAsia"/>
                                  <w:sz w:val="21"/>
                                  <w:szCs w:val="21"/>
                                </w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E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=4</m:t>
                              </m:r>
                            </m:oMath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</w:t>
                            </w:r>
                          </w:p>
                          <w:p w:rsidR="00780315" w:rsidRPr="00780315" w:rsidRDefault="00780315" w:rsidP="00780315">
                            <w:pPr>
                              <w:spacing w:line="360" w:lineRule="auto"/>
                              <w:ind w:rightChars="5" w:right="155" w:firstLineChars="400" w:firstLine="840"/>
                              <w:rPr>
                                <w:sz w:val="21"/>
                                <w:szCs w:val="21"/>
                              </w:rPr>
                            </w:pP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D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w:rPr>
                                  <w:rFonts w:ascii="Cambria Math" w:hAnsi="Cambria Math" w:hint="eastAsia"/>
                                  <w:sz w:val="21"/>
                                  <w:szCs w:val="21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24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/>
                                  <w:sz w:val="21"/>
                                  <w:szCs w:val="21"/>
                                </w:rPr>
                                <m:t>D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000000"/>
                                  <w:sz w:val="21"/>
                                  <w:szCs w:val="21"/>
                                </w:rPr>
                                <m:t>=0.1</m:t>
                              </m:r>
                            </m:oMath>
                            <w:r>
                              <w:rPr>
                                <w:rFonts w:hint="eastAsia"/>
                                <w:color w:val="000000"/>
                                <w:sz w:val="21"/>
                                <w:szCs w:val="21"/>
                              </w:rPr>
                              <w:t>，</w:t>
                            </w:r>
                          </w:p>
                          <w:p w:rsidR="00780315" w:rsidRPr="00780315" w:rsidRDefault="00780315" w:rsidP="00757226">
                            <w:pPr>
                              <w:spacing w:line="360" w:lineRule="auto"/>
                              <w:ind w:rightChars="5" w:right="155" w:firstLineChars="400" w:firstLine="840"/>
                              <w:rPr>
                                <w:sz w:val="21"/>
                                <w:szCs w:val="21"/>
                              </w:rPr>
                            </w:pP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E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  <w:sz w:val="21"/>
                                          <w:szCs w:val="21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  <w:sz w:val="21"/>
                                          <w:szCs w:val="21"/>
                                        </w:rPr>
                                        <m:t>24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2</m:t>
                                      </m:r>
                                    </m:sup>
                                  </m:sSubSup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1"/>
                                      <w:szCs w:val="21"/>
                                    </w:rPr>
                                  </m:ctrlPr>
                                </m:e>
                              </m:d>
                              <m:r>
                                <w:rPr>
                                  <w:rFonts w:ascii="Cambria Math" w:hAnsi="Cambria Math" w:hint="eastAsia"/>
                                  <w:sz w:val="21"/>
                                  <w:szCs w:val="21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hint="eastAsia"/>
                                      <w:color w:val="000000"/>
                                      <w:sz w:val="21"/>
                                      <w:szCs w:val="21"/>
                                    </w:rPr>
                                    <m:t>2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24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E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S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2</m:t>
                                      </m:r>
                                    </m:sup>
                                  </m:sSup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1"/>
                                      <w:szCs w:val="21"/>
                                    </w:rPr>
                                  </m:ctrlPr>
                                </m:e>
                              </m:d>
                              <m:r>
                                <w:rPr>
                                  <w:rFonts w:ascii="Cambria Math" w:hAnsi="Cambria Math" w:hint="eastAsia"/>
                                  <w:sz w:val="21"/>
                                  <w:szCs w:val="21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hint="eastAsia"/>
                                      <w:color w:val="000000"/>
                                      <w:sz w:val="21"/>
                                      <w:szCs w:val="21"/>
                                    </w:rPr>
                                    <m:t>2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24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/>
                                  <w:sz w:val="21"/>
                                  <w:szCs w:val="21"/>
                                </w:rPr>
                                <m:t>D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21"/>
                                      <w:szCs w:val="21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000000"/>
                                  <w:sz w:val="21"/>
                                  <w:szCs w:val="21"/>
                                </w:rPr>
                                <m:t>=</m:t>
                              </m:r>
                              <m:r>
                                <w:rPr>
                                  <w:rFonts w:ascii="Cambria Math" w:hAnsi="Cambria Math" w:hint="eastAsia"/>
                                  <w:color w:val="000000"/>
                                  <w:sz w:val="21"/>
                                  <w:szCs w:val="21"/>
                                </w:rPr>
                                <m:t>2.3</m:t>
                              </m:r>
                            </m:oMath>
                            <w:r w:rsidR="00757226">
                              <w:rPr>
                                <w:rFonts w:hint="eastAsia"/>
                                <w:color w:val="000000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" o:spid="_x0000_s1070" type="#_x0000_t202" style="position:absolute;left:0;text-align:left;margin-left:140.25pt;margin-top:18.6pt;width:441.45pt;height:244.4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" stroked="f">
                <v:textbox>
                  <w:txbxContent>
                    <w:p w:rsidR="007408A8" w:rsidRPr="009B4550" w:rsidRDefault="007408A8" w:rsidP="000824F8">
                      <w:pPr>
                        <w:spacing w:line="360" w:lineRule="auto"/>
                        <w:rPr>
                          <w:sz w:val="21"/>
                          <w:szCs w:val="21"/>
                        </w:rPr>
                      </w:pPr>
                      <w:r w:rsidRPr="009B4550">
                        <w:rPr>
                          <w:rFonts w:hint="eastAsia"/>
                          <w:sz w:val="21"/>
                          <w:szCs w:val="21"/>
                        </w:rPr>
                        <w:t>总体</w:t>
                      </w:r>
                      <w:r w:rsidRPr="009B4550">
                        <w:rPr>
                          <w:rFonts w:ascii="Calibri" w:hAnsi="Calibri"/>
                          <w:sz w:val="21"/>
                          <w:szCs w:val="21"/>
                        </w:rPr>
                        <w:t>X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~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 w:val="21"/>
                            <w:szCs w:val="21"/>
                          </w:rPr>
                          <m:t>B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(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 w:val="21"/>
                            <w:szCs w:val="21"/>
                          </w:rPr>
                          <m:t>10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 w:val="21"/>
                            <w:szCs w:val="21"/>
                          </w:rPr>
                          <m:t>0.4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)</m:t>
                        </m:r>
                      </m:oMath>
                      <w:r w:rsidRPr="009B4550">
                        <w:rPr>
                          <w:rFonts w:hint="eastAsia"/>
                          <w:sz w:val="21"/>
                          <w:szCs w:val="21"/>
                        </w:rPr>
                        <w:t>，</w:t>
                      </w:r>
                      <w:r w:rsidRPr="003B4B3D">
                        <w:rPr>
                          <w:rFonts w:ascii="Calibri" w:hAnsi="Calibri"/>
                          <w:iCs/>
                          <w:sz w:val="21"/>
                          <w:szCs w:val="21"/>
                        </w:rPr>
                        <w:t>X</w:t>
                      </w:r>
                      <w:r w:rsidRPr="003B4B3D">
                        <w:rPr>
                          <w:rFonts w:ascii="Calibri" w:hAnsi="Calibri"/>
                          <w:sz w:val="21"/>
                          <w:szCs w:val="21"/>
                          <w:vertAlign w:val="subscript"/>
                        </w:rPr>
                        <w:t>1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 xml:space="preserve">, </w:t>
                      </w:r>
                      <w:r w:rsidRPr="003B4B3D">
                        <w:rPr>
                          <w:rFonts w:ascii="Calibri" w:hAnsi="Calibri"/>
                          <w:iCs/>
                          <w:sz w:val="21"/>
                          <w:szCs w:val="21"/>
                        </w:rPr>
                        <w:t>X</w:t>
                      </w:r>
                      <w:r w:rsidR="00CC3FCD">
                        <w:rPr>
                          <w:rFonts w:ascii="Calibri" w:hAnsi="Calibri" w:hint="eastAsia"/>
                          <w:sz w:val="21"/>
                          <w:szCs w:val="21"/>
                          <w:vertAlign w:val="subscript"/>
                        </w:rPr>
                        <w:t>2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 xml:space="preserve">, </w:t>
                      </w:r>
                      <w:r w:rsidRPr="003B4B3D">
                        <w:rPr>
                          <w:rFonts w:ascii="Calibri" w:hAnsi="Calibri"/>
                          <w:sz w:val="21"/>
                          <w:szCs w:val="21"/>
                        </w:rPr>
                        <w:t>…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 xml:space="preserve">, </w:t>
                      </w:r>
                      <w:r w:rsidRPr="003B4B3D">
                        <w:rPr>
                          <w:rFonts w:ascii="Calibri" w:hAnsi="Calibri"/>
                          <w:iCs/>
                          <w:sz w:val="21"/>
                          <w:szCs w:val="21"/>
                        </w:rPr>
                        <w:t>X</w:t>
                      </w:r>
                      <w:r>
                        <w:rPr>
                          <w:rFonts w:ascii="Calibri" w:hAnsi="Calibri" w:hint="eastAsia"/>
                          <w:iCs/>
                          <w:sz w:val="21"/>
                          <w:szCs w:val="21"/>
                          <w:vertAlign w:val="subscript"/>
                        </w:rPr>
                        <w:t>24</w:t>
                      </w:r>
                      <w:r w:rsidRPr="009B4550">
                        <w:rPr>
                          <w:rFonts w:hint="eastAsia"/>
                          <w:sz w:val="21"/>
                          <w:szCs w:val="21"/>
                        </w:rPr>
                        <w:t>是来自</w:t>
                      </w:r>
                      <w:r w:rsidRPr="003B4B3D">
                        <w:rPr>
                          <w:rFonts w:ascii="Calibri" w:hAnsi="Calibri"/>
                          <w:sz w:val="21"/>
                          <w:szCs w:val="21"/>
                        </w:rPr>
                        <w:t>X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的</w:t>
                      </w:r>
                      <w:r w:rsidRPr="009B4550">
                        <w:rPr>
                          <w:rFonts w:hint="eastAsia"/>
                          <w:sz w:val="21"/>
                          <w:szCs w:val="21"/>
                        </w:rPr>
                        <w:t>一个简单随机样本，</w:t>
                      </w:r>
                      <m:oMath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</m:acc>
                      </m:oMath>
                      <w:r>
                        <w:rPr>
                          <w:rFonts w:hint="eastAsia"/>
                          <w:sz w:val="21"/>
                          <w:szCs w:val="21"/>
                        </w:rPr>
                        <w:t>是该样本均值，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oMath>
                      <w:r>
                        <w:rPr>
                          <w:rFonts w:hint="eastAsia"/>
                          <w:sz w:val="21"/>
                          <w:szCs w:val="21"/>
                        </w:rPr>
                        <w:t>是该样本方差，</w:t>
                      </w:r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hint="eastAsia"/>
                                <w:sz w:val="21"/>
                                <w:szCs w:val="21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hint="eastAsia"/>
                                <w:sz w:val="21"/>
                                <w:szCs w:val="21"/>
                              </w:rPr>
                              <m:t>24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hint="eastAsia"/>
                                <w:sz w:val="21"/>
                                <w:szCs w:val="21"/>
                              </w:rPr>
                              <m:t>24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naryPr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i=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hint="eastAsia"/>
                                <w:sz w:val="21"/>
                                <w:szCs w:val="21"/>
                              </w:rPr>
                              <m:t>24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sz w:val="21"/>
                                        <w:szCs w:val="21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sz w:val="21"/>
                                            <w:szCs w:val="2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1"/>
                                            <w:szCs w:val="21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1"/>
                                            <w:szCs w:val="21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1"/>
                                        <w:szCs w:val="21"/>
                                      </w:rPr>
                                      <m:t>-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sz w:val="21"/>
                                            <w:szCs w:val="21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1"/>
                                            <w:szCs w:val="21"/>
                                          </w:rPr>
                                          <m:t>X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  <w:r>
                        <w:rPr>
                          <w:rFonts w:hint="eastAsia"/>
                          <w:sz w:val="21"/>
                          <w:szCs w:val="21"/>
                        </w:rPr>
                        <w:t>，求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E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X</m:t>
                                </m:r>
                              </m:e>
                            </m:acc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, D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X</m:t>
                                </m:r>
                              </m:e>
                            </m:acc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 w:val="21"/>
                            <w:szCs w:val="21"/>
                          </w:rPr>
                          <m:t>和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E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hint="eastAsia"/>
                                <w:sz w:val="21"/>
                                <w:szCs w:val="21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hint="eastAsia"/>
                                <w:sz w:val="21"/>
                                <w:szCs w:val="21"/>
                              </w:rPr>
                              <m:t>24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)</m:t>
                        </m:r>
                      </m:oMath>
                      <w:r w:rsidRPr="009B4550">
                        <w:rPr>
                          <w:rFonts w:hint="eastAsia"/>
                          <w:sz w:val="21"/>
                          <w:szCs w:val="21"/>
                        </w:rPr>
                        <w:t>.</w:t>
                      </w:r>
                    </w:p>
                    <w:p w:rsidR="007408A8" w:rsidRDefault="00780315" w:rsidP="00780315">
                      <w:pPr>
                        <w:spacing w:line="360" w:lineRule="auto"/>
                        <w:ind w:rightChars="5" w:right="155" w:firstLine="420"/>
                        <w:rPr>
                          <w:rFonts w:hint="eastAsia"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解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E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X</m:t>
                                </m:r>
                              </m:e>
                            </m:acc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 w:val="21"/>
                            <w:szCs w:val="21"/>
                          </w:rPr>
                          <m:t>=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E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=4</m:t>
                        </m:r>
                      </m:oMath>
                      <w:r>
                        <w:rPr>
                          <w:rFonts w:hint="eastAsia"/>
                          <w:sz w:val="21"/>
                          <w:szCs w:val="21"/>
                        </w:rPr>
                        <w:t>，</w:t>
                      </w:r>
                    </w:p>
                    <w:p w:rsidR="00780315" w:rsidRPr="00780315" w:rsidRDefault="00780315" w:rsidP="00780315">
                      <w:pPr>
                        <w:spacing w:line="360" w:lineRule="auto"/>
                        <w:ind w:rightChars="5" w:right="155" w:firstLineChars="400" w:firstLine="840"/>
                        <w:rPr>
                          <w:rFonts w:hint="eastAsia"/>
                          <w:sz w:val="21"/>
                          <w:szCs w:val="21"/>
                        </w:rPr>
                      </w:pP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D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X</m:t>
                                </m:r>
                              </m:e>
                            </m:acc>
                          </m:e>
                        </m:d>
                        <m:r>
                          <w:rPr>
                            <w:rFonts w:ascii="Cambria Math" w:hAnsi="Cambria Math" w:hint="eastAsia"/>
                            <w:sz w:val="21"/>
                            <w:szCs w:val="21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  <m:t>24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1"/>
                            <w:szCs w:val="21"/>
                          </w:rPr>
                          <m:t>D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color w:val="000000"/>
                            <w:sz w:val="21"/>
                            <w:szCs w:val="21"/>
                          </w:rPr>
                          <m:t>=0.1</m:t>
                        </m:r>
                      </m:oMath>
                      <w:r>
                        <w:rPr>
                          <w:rFonts w:hint="eastAsia"/>
                          <w:color w:val="000000"/>
                          <w:sz w:val="21"/>
                          <w:szCs w:val="21"/>
                        </w:rPr>
                        <w:t>，</w:t>
                      </w:r>
                    </w:p>
                    <w:p w:rsidR="00780315" w:rsidRPr="00780315" w:rsidRDefault="00780315" w:rsidP="00757226">
                      <w:pPr>
                        <w:spacing w:line="360" w:lineRule="auto"/>
                        <w:ind w:rightChars="5" w:right="155" w:firstLineChars="400" w:firstLine="840"/>
                        <w:rPr>
                          <w:rFonts w:hint="eastAsia"/>
                          <w:sz w:val="21"/>
                          <w:szCs w:val="21"/>
                        </w:rPr>
                      </w:pP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E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hint="eastAsia"/>
                                    <w:sz w:val="21"/>
                                    <w:szCs w:val="21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hint="eastAsia"/>
                                    <w:sz w:val="21"/>
                                    <w:szCs w:val="21"/>
                                  </w:rPr>
                                  <m:t>24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2</m:t>
                                </m:r>
                              </m:sup>
                            </m:sSubSup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e>
                        </m:d>
                        <m:r>
                          <w:rPr>
                            <w:rFonts w:ascii="Cambria Math" w:hAnsi="Cambria Math" w:hint="eastAsia"/>
                            <w:sz w:val="21"/>
                            <w:szCs w:val="21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hint="eastAsia"/>
                                <w:color w:val="000000"/>
                                <w:sz w:val="21"/>
                                <w:szCs w:val="21"/>
                              </w:rPr>
                              <m:t>2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  <m:t>24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E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S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e>
                        </m:d>
                        <m:r>
                          <w:rPr>
                            <w:rFonts w:ascii="Cambria Math" w:hAnsi="Cambria Math" w:hint="eastAsia"/>
                            <w:sz w:val="21"/>
                            <w:szCs w:val="21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hint="eastAsia"/>
                                <w:color w:val="000000"/>
                                <w:sz w:val="21"/>
                                <w:szCs w:val="21"/>
                              </w:rPr>
                              <m:t>2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  <m:t>24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1"/>
                            <w:szCs w:val="21"/>
                          </w:rPr>
                          <m:t>D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color w:val="000000"/>
                            <w:sz w:val="21"/>
                            <w:szCs w:val="21"/>
                          </w:rPr>
                          <m:t>=</m:t>
                        </m:r>
                        <m:r>
                          <w:rPr>
                            <w:rFonts w:ascii="Cambria Math" w:hAnsi="Cambria Math" w:hint="eastAsia"/>
                            <w:color w:val="000000"/>
                            <w:sz w:val="21"/>
                            <w:szCs w:val="21"/>
                          </w:rPr>
                          <m:t>2.3</m:t>
                        </m:r>
                      </m:oMath>
                      <w:r w:rsidR="00757226">
                        <w:rPr>
                          <w:rFonts w:hint="eastAsia"/>
                          <w:color w:val="000000"/>
                          <w:sz w:val="21"/>
                          <w:szCs w:val="21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9E71A6">
        <w:rPr>
          <w:sz w:val="32"/>
          <w:szCs w:val="32"/>
        </w:rPr>
        <w:tab/>
      </w:r>
    </w:p>
    <w:p w:rsidR="009E71A6" w:rsidRDefault="009E71A6" w:rsidP="009E71A6">
      <w:pPr>
        <w:tabs>
          <w:tab w:val="left" w:pos="3470"/>
        </w:tabs>
        <w:rPr>
          <w:rFonts w:ascii="宋体" w:hAnsi="宋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 xml:space="preserve">　　　　　　　　</w:t>
      </w:r>
    </w:p>
    <w:p w:rsidR="009E71A6" w:rsidRDefault="009E71A6" w:rsidP="009E71A6">
      <w:pPr>
        <w:tabs>
          <w:tab w:val="left" w:pos="3470"/>
        </w:tabs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 xml:space="preserve">　　　　　　　　</w:t>
      </w:r>
    </w:p>
    <w:p w:rsidR="009E71A6" w:rsidRDefault="009E71A6" w:rsidP="009625FB">
      <w:pPr>
        <w:tabs>
          <w:tab w:val="left" w:pos="13278"/>
        </w:tabs>
        <w:rPr>
          <w:rFonts w:ascii="黑体" w:eastAsia="黑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 xml:space="preserve">　　　　　　　　</w:t>
      </w:r>
      <w:r w:rsidR="009625FB">
        <w:rPr>
          <w:rFonts w:ascii="黑体" w:eastAsia="黑体"/>
          <w:sz w:val="32"/>
          <w:szCs w:val="32"/>
        </w:rPr>
        <w:tab/>
      </w:r>
    </w:p>
    <w:p w:rsidR="009E71A6" w:rsidRDefault="009E71A6" w:rsidP="009E71A6">
      <w:pPr>
        <w:tabs>
          <w:tab w:val="left" w:pos="3470"/>
        </w:tabs>
        <w:ind w:leftChars="112" w:left="3472"/>
        <w:rPr>
          <w:rFonts w:ascii="黑体" w:eastAsia="黑体"/>
          <w:sz w:val="32"/>
          <w:szCs w:val="32"/>
        </w:rPr>
      </w:pPr>
    </w:p>
    <w:p w:rsidR="009E71A6" w:rsidRDefault="009E71A6" w:rsidP="009E71A6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9E71A6" w:rsidRDefault="009E71A6" w:rsidP="009E71A6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9E71A6" w:rsidRDefault="009E71A6" w:rsidP="009E71A6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9E71A6" w:rsidRDefault="009E71A6" w:rsidP="009E71A6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9E71A6" w:rsidRDefault="006B648D" w:rsidP="009E71A6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1802765</wp:posOffset>
                </wp:positionH>
                <wp:positionV relativeFrom="paragraph">
                  <wp:posOffset>255905</wp:posOffset>
                </wp:positionV>
                <wp:extent cx="5984240" cy="905510"/>
                <wp:effectExtent l="2540" t="0" r="4445" b="635"/>
                <wp:wrapNone/>
                <wp:docPr id="10" name="Group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905510"/>
                          <a:chOff x="11445" y="2665"/>
                          <a:chExt cx="8332" cy="1426"/>
                        </a:xfrm>
                      </wpg:grpSpPr>
                      <wps:wsp>
                        <wps:cNvPr id="11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12831" y="2727"/>
                            <a:ext cx="6946" cy="10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8A8" w:rsidRDefault="007408A8" w:rsidP="009E71A6">
                              <w:pPr>
                                <w:rPr>
                                  <w:rFonts w:ascii="黑体" w:eastAsia="黑体"/>
                                  <w:sz w:val="24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bCs/>
                                  <w:sz w:val="24"/>
                                </w:rPr>
                                <w:t>八、</w:t>
                              </w:r>
                              <w:r>
                                <w:rPr>
                                  <w:rFonts w:ascii="黑体" w:eastAsia="黑体" w:hint="eastAsia"/>
                                  <w:sz w:val="24"/>
                                </w:rPr>
                                <w:t>计算题 （15分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11445" y="2665"/>
                            <a:ext cx="1428" cy="14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1284"/>
                              </w:tblGrid>
                              <w:tr w:rsidR="007408A8">
                                <w:trPr>
                                  <w:cantSplit/>
                                  <w:trHeight w:val="837"/>
                                </w:trPr>
                                <w:tc>
                                  <w:tcPr>
                                    <w:tcW w:w="1284" w:type="dxa"/>
                                    <w:tcBorders>
                                      <w:top w:val="single" w:sz="12" w:space="0" w:color="auto"/>
                                      <w:left w:val="single" w:sz="12" w:space="0" w:color="auto"/>
                                      <w:bottom w:val="single" w:sz="12" w:space="0" w:color="auto"/>
                                      <w:right w:val="single" w:sz="12" w:space="0" w:color="auto"/>
                                    </w:tcBorders>
                                    <w:vAlign w:val="center"/>
                                  </w:tcPr>
                                  <w:p w:rsidR="007408A8" w:rsidRDefault="007408A8">
                                    <w:pPr>
                                      <w:jc w:val="center"/>
                                      <w:rPr>
                                        <w:sz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7408A8" w:rsidRDefault="007408A8" w:rsidP="009E71A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5" o:spid="_x0000_s1071" style="position:absolute;left:0;text-align:left;margin-left:141.95pt;margin-top:20.15pt;width:471.2pt;height:71.3pt;z-index:251668992" coordorigin="11445,2665" coordsize="8332,1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">
                <v:shape id="Text Box 106" o:spid="_x0000_s1072" type="#_x0000_t202" style="position:absolute;left:12831;top:2727;width:6946;height:10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7408A8" w:rsidRDefault="007408A8" w:rsidP="009E71A6">
                        <w:pPr>
                          <w:rPr>
                            <w:rFonts w:ascii="黑体" w:eastAsia="黑体"/>
                            <w:sz w:val="24"/>
                          </w:rPr>
                        </w:pPr>
                        <w:r>
                          <w:rPr>
                            <w:rFonts w:ascii="黑体" w:eastAsia="黑体" w:hint="eastAsia"/>
                            <w:bCs/>
                            <w:sz w:val="24"/>
                          </w:rPr>
                          <w:t>八、</w:t>
                        </w:r>
                        <w:r>
                          <w:rPr>
                            <w:rFonts w:ascii="黑体" w:eastAsia="黑体" w:hint="eastAsia"/>
                            <w:sz w:val="24"/>
                          </w:rPr>
                          <w:t>计算题 （15分）</w:t>
                        </w:r>
                      </w:p>
                    </w:txbxContent>
                  </v:textbox>
                </v:shape>
                <v:shape id="Text Box 107" o:spid="_x0000_s1073" type="#_x0000_t202" style="position:absolute;left:11445;top:2665;width:1428;height:1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000" w:firstRow="0" w:lastRow="0" w:firstColumn="0" w:lastColumn="0" w:noHBand="0" w:noVBand="0"/>
                        </w:tblPr>
                        <w:tblGrid>
                          <w:gridCol w:w="1284"/>
                        </w:tblGrid>
                        <w:tr w:rsidR="007408A8">
                          <w:trPr>
                            <w:cantSplit/>
                            <w:trHeight w:val="837"/>
                          </w:trPr>
                          <w:tc>
                            <w:tcPr>
                              <w:tcW w:w="1284" w:type="dxa"/>
                              <w:tc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</w:tcBorders>
                              <w:vAlign w:val="center"/>
                            </w:tcPr>
                            <w:p w:rsidR="007408A8" w:rsidRDefault="007408A8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</w:p>
                          </w:tc>
                        </w:tr>
                      </w:tbl>
                      <w:p w:rsidR="007408A8" w:rsidRDefault="007408A8" w:rsidP="009E71A6"/>
                    </w:txbxContent>
                  </v:textbox>
                </v:shape>
              </v:group>
            </w:pict>
          </mc:Fallback>
        </mc:AlternateContent>
      </w:r>
    </w:p>
    <w:p w:rsidR="009E71A6" w:rsidRDefault="006B648D" w:rsidP="009E71A6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1800860</wp:posOffset>
                </wp:positionH>
                <wp:positionV relativeFrom="paragraph">
                  <wp:posOffset>71120</wp:posOffset>
                </wp:positionV>
                <wp:extent cx="570865" cy="276225"/>
                <wp:effectExtent l="635" t="4445" r="0" b="0"/>
                <wp:wrapNone/>
                <wp:docPr id="9" name="Text Box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86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Pr="00F80188" w:rsidRDefault="007408A8" w:rsidP="009E71A6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F80188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得分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8" o:spid="_x0000_s1074" type="#_x0000_t202" style="position:absolute;left:0;text-align:left;margin-left:141.8pt;margin-top:5.6pt;width:44.95pt;height:21.7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" filled="f" stroked="f">
                <v:textbox>
                  <w:txbxContent>
                    <w:p w:rsidR="007408A8" w:rsidRPr="00F80188" w:rsidRDefault="007408A8" w:rsidP="009E71A6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F80188">
                        <w:rPr>
                          <w:rFonts w:hint="eastAsia"/>
                          <w:b/>
                          <w:sz w:val="18"/>
                          <w:szCs w:val="18"/>
                        </w:rPr>
                        <w:t>得分：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column">
                  <wp:posOffset>8230235</wp:posOffset>
                </wp:positionH>
                <wp:positionV relativeFrom="paragraph">
                  <wp:posOffset>342265</wp:posOffset>
                </wp:positionV>
                <wp:extent cx="563245" cy="266065"/>
                <wp:effectExtent l="10160" t="8890" r="7620" b="10795"/>
                <wp:wrapNone/>
                <wp:docPr id="8" name="Text Box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3245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08A8" w:rsidRPr="00E2219A" w:rsidRDefault="007408A8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E2219A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得分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5" o:spid="_x0000_s1075" type="#_x0000_t202" style="position:absolute;left:0;text-align:left;margin-left:648.05pt;margin-top:26.95pt;width:44.35pt;height:20.95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" strokecolor="white [3212]" strokeweight=".25pt">
                <v:stroke dashstyle="dash"/>
                <v:textbox>
                  <w:txbxContent>
                    <w:p w:rsidR="007408A8" w:rsidRPr="00E2219A" w:rsidRDefault="007408A8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E2219A">
                        <w:rPr>
                          <w:rFonts w:hint="eastAsia"/>
                          <w:b/>
                          <w:sz w:val="18"/>
                          <w:szCs w:val="18"/>
                        </w:rPr>
                        <w:t>得分：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8181340</wp:posOffset>
                </wp:positionH>
                <wp:positionV relativeFrom="paragraph">
                  <wp:posOffset>276225</wp:posOffset>
                </wp:positionV>
                <wp:extent cx="5984240" cy="818515"/>
                <wp:effectExtent l="0" t="0" r="0" b="635"/>
                <wp:wrapNone/>
                <wp:docPr id="5" name="Group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4240" cy="818515"/>
                          <a:chOff x="13451" y="8150"/>
                          <a:chExt cx="9424" cy="1289"/>
                        </a:xfrm>
                      </wpg:grpSpPr>
                      <wps:wsp>
                        <wps:cNvPr id="6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15019" y="8206"/>
                            <a:ext cx="7856" cy="9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8A8" w:rsidRDefault="007408A8" w:rsidP="0024025D">
                              <w:pPr>
                                <w:rPr>
                                  <w:rFonts w:ascii="黑体" w:eastAsia="黑体"/>
                                  <w:sz w:val="24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bCs/>
                                  <w:sz w:val="24"/>
                                </w:rPr>
                                <w:t>九、</w:t>
                              </w:r>
                              <w:r>
                                <w:rPr>
                                  <w:rFonts w:ascii="黑体" w:eastAsia="黑体" w:hint="eastAsia"/>
                                  <w:sz w:val="24"/>
                                </w:rPr>
                                <w:t>计算题 （6分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13451" y="8150"/>
                            <a:ext cx="1615" cy="12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1242"/>
                              </w:tblGrid>
                              <w:tr w:rsidR="007408A8" w:rsidRPr="0062548B" w:rsidTr="00E2219A">
                                <w:trPr>
                                  <w:cantSplit/>
                                  <w:trHeight w:val="818"/>
                                </w:trPr>
                                <w:tc>
                                  <w:tcPr>
                                    <w:tcW w:w="1242" w:type="dxa"/>
                                    <w:tcBorders>
                                      <w:top w:val="single" w:sz="12" w:space="0" w:color="auto"/>
                                      <w:left w:val="single" w:sz="12" w:space="0" w:color="auto"/>
                                      <w:bottom w:val="single" w:sz="12" w:space="0" w:color="auto"/>
                                      <w:right w:val="single" w:sz="12" w:space="0" w:color="auto"/>
                                    </w:tcBorders>
                                    <w:vAlign w:val="center"/>
                                  </w:tcPr>
                                  <w:p w:rsidR="007408A8" w:rsidRDefault="007408A8" w:rsidP="00BD6171">
                                    <w:pPr>
                                      <w:jc w:val="left"/>
                                      <w:rPr>
                                        <w:sz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7408A8" w:rsidRPr="00E2219A" w:rsidRDefault="007408A8" w:rsidP="0024025D">
                              <w:pPr>
                                <w:rPr>
                                  <w:sz w:val="21"/>
                                  <w:szCs w:val="21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4" o:spid="_x0000_s1076" style="position:absolute;left:0;text-align:left;margin-left:644.2pt;margin-top:21.75pt;width:471.2pt;height:64.45pt;z-index:251687424" coordorigin="13451,8150" coordsize="9424,1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">
                <v:shape id="Text Box 136" o:spid="_x0000_s1077" type="#_x0000_t202" style="position:absolute;left:15019;top:8206;width:7856;height: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    <v:textbox>
                    <w:txbxContent>
                      <w:p w:rsidR="007408A8" w:rsidRDefault="007408A8" w:rsidP="0024025D">
                        <w:pPr>
                          <w:rPr>
                            <w:rFonts w:ascii="黑体" w:eastAsia="黑体"/>
                            <w:sz w:val="24"/>
                          </w:rPr>
                        </w:pPr>
                        <w:r>
                          <w:rPr>
                            <w:rFonts w:ascii="黑体" w:eastAsia="黑体" w:hint="eastAsia"/>
                            <w:bCs/>
                            <w:sz w:val="24"/>
                          </w:rPr>
                          <w:t>九、</w:t>
                        </w:r>
                        <w:r>
                          <w:rPr>
                            <w:rFonts w:ascii="黑体" w:eastAsia="黑体" w:hint="eastAsia"/>
                            <w:sz w:val="24"/>
                          </w:rPr>
                          <w:t>计算题 （6分）</w:t>
                        </w:r>
                      </w:p>
                    </w:txbxContent>
                  </v:textbox>
                </v:shape>
                <v:shape id="Text Box 137" o:spid="_x0000_s1078" type="#_x0000_t202" style="position:absolute;left:13451;top:8150;width:1615;height:1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IMIA&#10;AADa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DP9Xwg2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664gwgAAANoAAAAPAAAAAAAAAAAAAAAAAJgCAABkcnMvZG93&#10;bnJldi54bWxQSwUGAAAAAAQABAD1AAAAhwMAAAAA&#10;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000" w:firstRow="0" w:lastRow="0" w:firstColumn="0" w:lastColumn="0" w:noHBand="0" w:noVBand="0"/>
                        </w:tblPr>
                        <w:tblGrid>
                          <w:gridCol w:w="1242"/>
                        </w:tblGrid>
                        <w:tr w:rsidR="007408A8" w:rsidRPr="0062548B" w:rsidTr="00E2219A">
                          <w:trPr>
                            <w:cantSplit/>
                            <w:trHeight w:val="818"/>
                          </w:trPr>
                          <w:tc>
                            <w:tcPr>
                              <w:tcW w:w="1242" w:type="dxa"/>
                              <w:tc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</w:tcBorders>
                              <w:vAlign w:val="center"/>
                            </w:tcPr>
                            <w:p w:rsidR="007408A8" w:rsidRDefault="007408A8" w:rsidP="00BD6171">
                              <w:pPr>
                                <w:jc w:val="left"/>
                                <w:rPr>
                                  <w:sz w:val="24"/>
                                </w:rPr>
                              </w:pPr>
                            </w:p>
                          </w:tc>
                        </w:tr>
                      </w:tbl>
                      <w:p w:rsidR="007408A8" w:rsidRPr="00E2219A" w:rsidRDefault="007408A8" w:rsidP="0024025D">
                        <w:pPr>
                          <w:rPr>
                            <w:sz w:val="21"/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8230235</wp:posOffset>
                </wp:positionH>
                <wp:positionV relativeFrom="paragraph">
                  <wp:posOffset>341630</wp:posOffset>
                </wp:positionV>
                <wp:extent cx="574675" cy="320675"/>
                <wp:effectExtent l="10160" t="8255" r="5715" b="13970"/>
                <wp:wrapNone/>
                <wp:docPr id="4" name="Text Box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320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08A8" w:rsidRPr="008F7BAA" w:rsidRDefault="007408A8">
                            <w:pPr>
                              <w:rPr>
                                <w:rFonts w:ascii="宋体" w:hAnsi="宋体"/>
                                <w:b/>
                                <w:sz w:val="18"/>
                                <w:szCs w:val="18"/>
                              </w:rPr>
                            </w:pPr>
                            <w:r w:rsidRPr="008F7BAA">
                              <w:rPr>
                                <w:rFonts w:ascii="宋体" w:hAnsi="宋体" w:hint="eastAsia"/>
                                <w:b/>
                                <w:sz w:val="18"/>
                                <w:szCs w:val="18"/>
                              </w:rPr>
                              <w:t>得分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2" o:spid="_x0000_s1079" type="#_x0000_t202" style="position:absolute;left:0;text-align:left;margin-left:648.05pt;margin-top:26.9pt;width:45.25pt;height:25.25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" strokecolor="white [3212]" strokeweight=".25pt">
                <v:stroke dashstyle="dash"/>
                <v:textbox>
                  <w:txbxContent>
                    <w:p w:rsidR="007408A8" w:rsidRPr="008F7BAA" w:rsidRDefault="007408A8">
                      <w:pPr>
                        <w:rPr>
                          <w:rFonts w:ascii="宋体" w:hAnsi="宋体"/>
                          <w:b/>
                          <w:sz w:val="18"/>
                          <w:szCs w:val="18"/>
                        </w:rPr>
                      </w:pPr>
                      <w:r w:rsidRPr="008F7BAA">
                        <w:rPr>
                          <w:rFonts w:ascii="宋体" w:hAnsi="宋体" w:hint="eastAsia"/>
                          <w:b/>
                          <w:sz w:val="18"/>
                          <w:szCs w:val="18"/>
                        </w:rPr>
                        <w:t>得分：</w:t>
                      </w:r>
                    </w:p>
                  </w:txbxContent>
                </v:textbox>
              </v:shape>
            </w:pict>
          </mc:Fallback>
        </mc:AlternateContent>
      </w:r>
    </w:p>
    <w:p w:rsidR="009E71A6" w:rsidRDefault="006B648D" w:rsidP="009E71A6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1779270</wp:posOffset>
                </wp:positionH>
                <wp:positionV relativeFrom="paragraph">
                  <wp:posOffset>122555</wp:posOffset>
                </wp:positionV>
                <wp:extent cx="5662295" cy="4314825"/>
                <wp:effectExtent l="0" t="0" r="0" b="1270"/>
                <wp:wrapNone/>
                <wp:docPr id="3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62295" cy="431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Pr="003039A4" w:rsidRDefault="007408A8" w:rsidP="00F37359">
                            <w:pPr>
                              <w:tabs>
                                <w:tab w:val="left" w:pos="6765"/>
                              </w:tabs>
                              <w:adjustRightInd w:val="0"/>
                              <w:snapToGrid w:val="0"/>
                              <w:spacing w:line="336" w:lineRule="auto"/>
                              <w:rPr>
                                <w:sz w:val="21"/>
                                <w:szCs w:val="21"/>
                              </w:rPr>
                            </w:pPr>
                            <w:r w:rsidRPr="003039A4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设总体</w:t>
                            </w:r>
                            <w:r w:rsidRPr="003039A4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X</w:t>
                            </w:r>
                            <w:r w:rsidRPr="003039A4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的分布函数</w:t>
                            </w:r>
                            <w:r w:rsidRPr="003039A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为</w:t>
                            </w:r>
                          </w:p>
                          <w:p w:rsidR="007408A8" w:rsidRPr="003039A4" w:rsidRDefault="007408A8" w:rsidP="00F37359">
                            <w:pPr>
                              <w:tabs>
                                <w:tab w:val="left" w:pos="6765"/>
                              </w:tabs>
                              <w:adjustRightInd w:val="0"/>
                              <w:snapToGrid w:val="0"/>
                              <w:spacing w:line="336" w:lineRule="auto"/>
                              <w:jc w:val="center"/>
                              <w:rPr>
                                <w:sz w:val="21"/>
                                <w:szCs w:val="21"/>
                              </w:rPr>
                            </w:pPr>
                            <w:r w:rsidRPr="003039A4">
                              <w:rPr>
                                <w:position w:val="-40"/>
                                <w:sz w:val="21"/>
                                <w:szCs w:val="21"/>
                              </w:rPr>
                              <w:object w:dxaOrig="2320" w:dyaOrig="900">
                                <v:shape id="_x0000_i1066" type="#_x0000_t75" style="width:116.15pt;height:44.85pt" o:ole="">
                                  <v:imagedata r:id="rId82" o:title=""/>
                                </v:shape>
                                <o:OLEObject Type="Embed" ProgID="Equation.DSMT4" ShapeID="_x0000_i1066" DrawAspect="Content" ObjectID="_1560844130" r:id="rId83"/>
                              </w:object>
                            </w:r>
                          </w:p>
                          <w:p w:rsidR="007408A8" w:rsidRDefault="007408A8" w:rsidP="00F37359">
                            <w:pPr>
                              <w:adjustRightInd w:val="0"/>
                              <w:snapToGrid w:val="0"/>
                              <w:spacing w:line="336" w:lineRule="auto"/>
                              <w:rPr>
                                <w:rFonts w:ascii="宋体" w:hAnsi="宋体" w:cs="宋体"/>
                                <w:sz w:val="21"/>
                                <w:szCs w:val="21"/>
                              </w:rPr>
                            </w:pPr>
                            <w:r w:rsidRPr="003039A4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其中</w:t>
                            </w:r>
                            <w:r w:rsidRPr="003039A4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θ</w:t>
                            </w:r>
                            <w:r w:rsidRPr="003039A4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是未知参数且大于零，</w:t>
                            </w:r>
                            <w:r w:rsidRPr="003039A4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</w:t>
                            </w:r>
                            <w:r w:rsidRPr="003039A4">
                              <w:rPr>
                                <w:rFonts w:ascii="Calibri" w:hAnsi="Calibri"/>
                                <w:sz w:val="21"/>
                                <w:szCs w:val="21"/>
                                <w:vertAlign w:val="subscript"/>
                              </w:rPr>
                              <w:t>1</w:t>
                            </w:r>
                            <w:r w:rsidRPr="003039A4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,X</w:t>
                            </w:r>
                            <w:r w:rsidRPr="003039A4">
                              <w:rPr>
                                <w:rFonts w:ascii="Calibri" w:hAnsi="Calibri"/>
                                <w:sz w:val="21"/>
                                <w:szCs w:val="21"/>
                                <w:vertAlign w:val="subscript"/>
                              </w:rPr>
                              <w:t>2</w:t>
                            </w:r>
                            <w:r w:rsidRPr="003039A4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,…,X</w:t>
                            </w:r>
                            <w:r w:rsidRPr="003039A4">
                              <w:rPr>
                                <w:rFonts w:ascii="Calibri" w:hAnsi="Calibri"/>
                                <w:sz w:val="21"/>
                                <w:szCs w:val="21"/>
                                <w:vertAlign w:val="subscript"/>
                              </w:rPr>
                              <w:t>n</w:t>
                            </w:r>
                            <w:r w:rsidRPr="003039A4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为</w:t>
                            </w:r>
                            <w:r w:rsidRPr="003039A4">
                              <w:rPr>
                                <w:rFonts w:ascii="宋体" w:hAnsi="宋体" w:cs="宋体" w:hint="eastAsia"/>
                                <w:sz w:val="21"/>
                                <w:szCs w:val="21"/>
                              </w:rPr>
                              <w:t>来自总体</w:t>
                            </w:r>
                            <w:r w:rsidRPr="003039A4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</w:t>
                            </w:r>
                            <w:r w:rsidRPr="003039A4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的简单随机样本</w:t>
                            </w:r>
                            <w:r w:rsidRPr="003039A4">
                              <w:rPr>
                                <w:rFonts w:ascii="宋体" w:hAnsi="宋体" w:cs="宋体" w:hint="eastAsia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  <w:p w:rsidR="007408A8" w:rsidRDefault="007408A8" w:rsidP="00F37359">
                            <w:pPr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E24EBE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1.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683D6A">
                              <w:rPr>
                                <w:rFonts w:ascii="Calibri" w:hAnsi="宋体" w:cs="宋体"/>
                                <w:sz w:val="21"/>
                                <w:szCs w:val="21"/>
                              </w:rPr>
                              <w:t>求</w:t>
                            </w:r>
                            <w:r w:rsidRPr="00683D6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E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(</w:t>
                            </w:r>
                            <w:r w:rsidRPr="00683D6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X</w:t>
                            </w:r>
                            <w:r w:rsidRPr="00683D6A">
                              <w:rPr>
                                <w:rFonts w:ascii="Calibri" w:hAnsi="Calibri" w:hint="eastAsia"/>
                                <w:sz w:val="21"/>
                                <w:szCs w:val="21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)</w:t>
                            </w:r>
                          </w:p>
                          <w:p w:rsidR="007408A8" w:rsidRDefault="007408A8" w:rsidP="00F37359">
                            <w:pPr>
                              <w:rPr>
                                <w:sz w:val="21"/>
                                <w:szCs w:val="21"/>
                              </w:rPr>
                            </w:pPr>
                          </w:p>
                          <w:p w:rsidR="007408A8" w:rsidRDefault="007408A8" w:rsidP="009778E7">
                            <w:pPr>
                              <w:ind w:firstLineChars="100" w:firstLine="210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解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 </w:t>
                            </w:r>
                            <w:r w:rsidRPr="003039A4">
                              <w:rPr>
                                <w:position w:val="-40"/>
                                <w:sz w:val="21"/>
                                <w:szCs w:val="21"/>
                              </w:rPr>
                              <w:object w:dxaOrig="2299" w:dyaOrig="1020">
                                <v:shape id="_x0000_i1068" type="#_x0000_t75" style="width:115.45pt;height:50.95pt" o:ole="">
                                  <v:imagedata r:id="rId84" o:title=""/>
                                </v:shape>
                                <o:OLEObject Type="Embed" ProgID="Equation.DSMT4" ShapeID="_x0000_i1068" DrawAspect="Content" ObjectID="_1560844131" r:id="rId85"/>
                              </w:object>
                            </w:r>
                          </w:p>
                          <w:p w:rsidR="007408A8" w:rsidRPr="00FA73AC" w:rsidRDefault="007408A8" w:rsidP="009D604A">
                            <w:pPr>
                              <w:ind w:firstLineChars="300" w:firstLine="630"/>
                              <w:rPr>
                                <w:sz w:val="21"/>
                                <w:szCs w:val="21"/>
                              </w:rPr>
                            </w:pPr>
                            <w:r w:rsidRPr="00FA73AC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E(X</w:t>
                            </w:r>
                            <w:r w:rsidRPr="00FA73AC">
                              <w:rPr>
                                <w:rFonts w:ascii="Calibri" w:hAnsi="Calibri" w:hint="eastAsia"/>
                                <w:sz w:val="21"/>
                                <w:szCs w:val="21"/>
                                <w:vertAlign w:val="superscript"/>
                              </w:rPr>
                              <w:t>2</w:t>
                            </w:r>
                            <w:r w:rsidRPr="00FA73AC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)=</w:t>
                            </w:r>
                            <m:oMath>
                              <m:nary>
                                <m:naryPr>
                                  <m:limLoc m:val="subSup"/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naryPr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  <w:sz w:val="21"/>
                                      <w:szCs w:val="21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+∞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2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θ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3</m:t>
                                      </m:r>
                                    </m:sup>
                                  </m:sSup>
                                </m:e>
                              </m:nary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sz w:val="21"/>
                                              <w:szCs w:val="21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1"/>
                                              <w:szCs w:val="21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1"/>
                                              <w:szCs w:val="21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θ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dx=</m:t>
                              </m:r>
                              <m:nary>
                                <m:naryPr>
                                  <m:limLoc m:val="subSup"/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naryPr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  <w:sz w:val="21"/>
                                      <w:szCs w:val="21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+∞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θ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sz w:val="21"/>
                                              <w:szCs w:val="21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1"/>
                                              <w:szCs w:val="21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1"/>
                                              <w:szCs w:val="21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θ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d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=</m:t>
                              </m:r>
                              <m:nary>
                                <m:naryPr>
                                  <m:limLoc m:val="subSup"/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naryPr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  <w:sz w:val="21"/>
                                      <w:szCs w:val="21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+∞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θ</m:t>
                                      </m:r>
                                    </m:den>
                                  </m:f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t</m:t>
                                  </m:r>
                                </m:e>
                              </m:nary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1"/>
                                      <w:szCs w:val="21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t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1"/>
                                          <w:szCs w:val="21"/>
                                        </w:rPr>
                                        <m:t>θ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1"/>
                                  <w:szCs w:val="21"/>
                                </w:rPr>
                                <m:t>dt=θ</m:t>
                              </m:r>
                            </m:oMath>
                            <w:r w:rsidRPr="00FA73AC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" o:spid="_x0000_s1080" type="#_x0000_t202" style="position:absolute;left:0;text-align:left;margin-left:140.1pt;margin-top:9.65pt;width:445.85pt;height:339.7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" stroked="f">
                <v:textbox>
                  <w:txbxContent>
                    <w:p w:rsidR="007408A8" w:rsidRPr="003039A4" w:rsidRDefault="007408A8" w:rsidP="00F37359">
                      <w:pPr>
                        <w:tabs>
                          <w:tab w:val="left" w:pos="6765"/>
                        </w:tabs>
                        <w:adjustRightInd w:val="0"/>
                        <w:snapToGrid w:val="0"/>
                        <w:spacing w:line="336" w:lineRule="auto"/>
                        <w:rPr>
                          <w:sz w:val="21"/>
                          <w:szCs w:val="21"/>
                        </w:rPr>
                      </w:pPr>
                      <w:proofErr w:type="gramStart"/>
                      <w:r w:rsidRPr="003039A4">
                        <w:rPr>
                          <w:rFonts w:ascii="宋体" w:hAnsi="宋体" w:hint="eastAsia"/>
                          <w:sz w:val="21"/>
                          <w:szCs w:val="21"/>
                        </w:rPr>
                        <w:t>设总体</w:t>
                      </w:r>
                      <w:proofErr w:type="gramEnd"/>
                      <w:r w:rsidRPr="003039A4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X</w:t>
                      </w:r>
                      <w:r w:rsidRPr="003039A4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的分布函数</w:t>
                      </w:r>
                      <w:r w:rsidRPr="003039A4">
                        <w:rPr>
                          <w:rFonts w:hint="eastAsia"/>
                          <w:sz w:val="21"/>
                          <w:szCs w:val="21"/>
                        </w:rPr>
                        <w:t>为</w:t>
                      </w:r>
                    </w:p>
                    <w:p w:rsidR="007408A8" w:rsidRPr="003039A4" w:rsidRDefault="007408A8" w:rsidP="00F37359">
                      <w:pPr>
                        <w:tabs>
                          <w:tab w:val="left" w:pos="6765"/>
                        </w:tabs>
                        <w:adjustRightInd w:val="0"/>
                        <w:snapToGrid w:val="0"/>
                        <w:spacing w:line="336" w:lineRule="auto"/>
                        <w:jc w:val="center"/>
                        <w:rPr>
                          <w:sz w:val="21"/>
                          <w:szCs w:val="21"/>
                        </w:rPr>
                      </w:pPr>
                      <w:r w:rsidRPr="003039A4">
                        <w:rPr>
                          <w:position w:val="-40"/>
                          <w:sz w:val="21"/>
                          <w:szCs w:val="21"/>
                        </w:rPr>
                        <w:object w:dxaOrig="2320" w:dyaOrig="900">
                          <v:shape id="_x0000_i1045" type="#_x0000_t75" style="width:116.2pt;height:45.1pt" o:ole="">
                            <v:imagedata r:id="rId86" o:title=""/>
                          </v:shape>
                          <o:OLEObject Type="Embed" ProgID="Equation.DSMT4" ShapeID="_x0000_i1045" DrawAspect="Content" ObjectID="_1543606888" r:id="rId87"/>
                        </w:object>
                      </w:r>
                    </w:p>
                    <w:p w:rsidR="007408A8" w:rsidRDefault="007408A8" w:rsidP="00F37359">
                      <w:pPr>
                        <w:adjustRightInd w:val="0"/>
                        <w:snapToGrid w:val="0"/>
                        <w:spacing w:line="336" w:lineRule="auto"/>
                        <w:rPr>
                          <w:rFonts w:ascii="宋体" w:hAnsi="宋体" w:cs="宋体"/>
                          <w:sz w:val="21"/>
                          <w:szCs w:val="21"/>
                        </w:rPr>
                      </w:pPr>
                      <w:r w:rsidRPr="003039A4">
                        <w:rPr>
                          <w:rFonts w:ascii="宋体" w:hAnsi="宋体" w:hint="eastAsia"/>
                          <w:sz w:val="21"/>
                          <w:szCs w:val="21"/>
                        </w:rPr>
                        <w:t>其中</w:t>
                      </w:r>
                      <w:r w:rsidRPr="003039A4">
                        <w:rPr>
                          <w:rFonts w:ascii="Calibri" w:hAnsi="Calibri"/>
                          <w:sz w:val="21"/>
                          <w:szCs w:val="21"/>
                        </w:rPr>
                        <w:t>θ</w:t>
                      </w:r>
                      <w:r w:rsidRPr="003039A4">
                        <w:rPr>
                          <w:rFonts w:hint="eastAsia"/>
                          <w:sz w:val="21"/>
                          <w:szCs w:val="21"/>
                        </w:rPr>
                        <w:t>是未知参数且大于零，</w:t>
                      </w:r>
                      <w:r w:rsidRPr="003039A4">
                        <w:rPr>
                          <w:rFonts w:ascii="Calibri" w:hAnsi="Calibri"/>
                          <w:sz w:val="21"/>
                          <w:szCs w:val="21"/>
                        </w:rPr>
                        <w:t>X</w:t>
                      </w:r>
                      <w:r w:rsidRPr="003039A4">
                        <w:rPr>
                          <w:rFonts w:ascii="Calibri" w:hAnsi="Calibri"/>
                          <w:sz w:val="21"/>
                          <w:szCs w:val="21"/>
                          <w:vertAlign w:val="subscript"/>
                        </w:rPr>
                        <w:t>1</w:t>
                      </w:r>
                      <w:r w:rsidRPr="003039A4">
                        <w:rPr>
                          <w:rFonts w:ascii="Calibri" w:hAnsi="Calibri"/>
                          <w:sz w:val="21"/>
                          <w:szCs w:val="21"/>
                        </w:rPr>
                        <w:t>,X</w:t>
                      </w:r>
                      <w:r w:rsidRPr="003039A4">
                        <w:rPr>
                          <w:rFonts w:ascii="Calibri" w:hAnsi="Calibri"/>
                          <w:sz w:val="21"/>
                          <w:szCs w:val="21"/>
                          <w:vertAlign w:val="subscript"/>
                        </w:rPr>
                        <w:t>2</w:t>
                      </w:r>
                      <w:r w:rsidRPr="003039A4">
                        <w:rPr>
                          <w:rFonts w:ascii="Calibri" w:hAnsi="Calibri"/>
                          <w:sz w:val="21"/>
                          <w:szCs w:val="21"/>
                        </w:rPr>
                        <w:t>,…,</w:t>
                      </w:r>
                      <w:proofErr w:type="spellStart"/>
                      <w:r w:rsidRPr="003039A4">
                        <w:rPr>
                          <w:rFonts w:ascii="Calibri" w:hAnsi="Calibri"/>
                          <w:sz w:val="21"/>
                          <w:szCs w:val="21"/>
                        </w:rPr>
                        <w:t>X</w:t>
                      </w:r>
                      <w:r w:rsidRPr="003039A4">
                        <w:rPr>
                          <w:rFonts w:ascii="Calibri" w:hAnsi="Calibri"/>
                          <w:sz w:val="21"/>
                          <w:szCs w:val="21"/>
                          <w:vertAlign w:val="subscript"/>
                        </w:rPr>
                        <w:t>n</w:t>
                      </w:r>
                      <w:proofErr w:type="spellEnd"/>
                      <w:r w:rsidRPr="003039A4">
                        <w:rPr>
                          <w:rFonts w:ascii="宋体" w:hAnsi="宋体" w:hint="eastAsia"/>
                          <w:sz w:val="21"/>
                          <w:szCs w:val="21"/>
                        </w:rPr>
                        <w:t>为</w:t>
                      </w:r>
                      <w:r w:rsidRPr="003039A4">
                        <w:rPr>
                          <w:rFonts w:ascii="宋体" w:hAnsi="宋体" w:cs="宋体" w:hint="eastAsia"/>
                          <w:sz w:val="21"/>
                          <w:szCs w:val="21"/>
                        </w:rPr>
                        <w:t>来自总体</w:t>
                      </w:r>
                      <w:r w:rsidRPr="003039A4">
                        <w:rPr>
                          <w:rFonts w:ascii="Calibri" w:hAnsi="Calibri"/>
                          <w:sz w:val="21"/>
                          <w:szCs w:val="21"/>
                        </w:rPr>
                        <w:t>X</w:t>
                      </w:r>
                      <w:r w:rsidRPr="003039A4">
                        <w:rPr>
                          <w:rFonts w:ascii="宋体" w:hAnsi="宋体" w:hint="eastAsia"/>
                          <w:sz w:val="21"/>
                          <w:szCs w:val="21"/>
                        </w:rPr>
                        <w:t>的简单随机样本</w:t>
                      </w:r>
                      <w:r w:rsidRPr="003039A4">
                        <w:rPr>
                          <w:rFonts w:ascii="宋体" w:hAnsi="宋体" w:cs="宋体" w:hint="eastAsia"/>
                          <w:sz w:val="21"/>
                          <w:szCs w:val="21"/>
                        </w:rPr>
                        <w:t>.</w:t>
                      </w:r>
                    </w:p>
                    <w:p w:rsidR="007408A8" w:rsidRDefault="007408A8" w:rsidP="00F37359">
                      <w:pPr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  <w:r w:rsidRPr="00E24EBE">
                        <w:rPr>
                          <w:rFonts w:hint="eastAsia"/>
                          <w:sz w:val="21"/>
                          <w:szCs w:val="21"/>
                        </w:rPr>
                        <w:t>1.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</w:t>
                      </w:r>
                      <w:r w:rsidRPr="00683D6A">
                        <w:rPr>
                          <w:rFonts w:ascii="Calibri" w:hAnsi="宋体" w:cs="宋体"/>
                          <w:sz w:val="21"/>
                          <w:szCs w:val="21"/>
                        </w:rPr>
                        <w:t>求</w:t>
                      </w:r>
                      <w:r w:rsidRPr="00683D6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E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(</w:t>
                      </w:r>
                      <w:r w:rsidRPr="00683D6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X</w:t>
                      </w:r>
                      <w:r w:rsidRPr="00683D6A">
                        <w:rPr>
                          <w:rFonts w:ascii="Calibri" w:hAnsi="Calibri" w:hint="eastAsia"/>
                          <w:sz w:val="21"/>
                          <w:szCs w:val="21"/>
                          <w:vertAlign w:val="superscript"/>
                        </w:rPr>
                        <w:t>2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)</w:t>
                      </w:r>
                    </w:p>
                    <w:p w:rsidR="007408A8" w:rsidRDefault="007408A8" w:rsidP="00F37359">
                      <w:pPr>
                        <w:rPr>
                          <w:sz w:val="21"/>
                          <w:szCs w:val="21"/>
                        </w:rPr>
                      </w:pPr>
                    </w:p>
                    <w:p w:rsidR="007408A8" w:rsidRDefault="007408A8" w:rsidP="009778E7">
                      <w:pPr>
                        <w:ind w:firstLineChars="100" w:firstLine="21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解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 </w:t>
                      </w:r>
                      <w:r w:rsidRPr="003039A4">
                        <w:rPr>
                          <w:position w:val="-40"/>
                          <w:sz w:val="21"/>
                          <w:szCs w:val="21"/>
                        </w:rPr>
                        <w:object w:dxaOrig="2299" w:dyaOrig="1020">
                          <v:shape id="_x0000_i1046" type="#_x0000_t75" style="width:115.75pt;height:51.05pt" o:ole="">
                            <v:imagedata r:id="rId88" o:title=""/>
                          </v:shape>
                          <o:OLEObject Type="Embed" ProgID="Equation.DSMT4" ShapeID="_x0000_i1046" DrawAspect="Content" ObjectID="_1543606889" r:id="rId89"/>
                        </w:object>
                      </w:r>
                    </w:p>
                    <w:p w:rsidR="007408A8" w:rsidRPr="00FA73AC" w:rsidRDefault="007408A8" w:rsidP="009D604A">
                      <w:pPr>
                        <w:ind w:firstLineChars="300" w:firstLine="630"/>
                        <w:rPr>
                          <w:sz w:val="21"/>
                          <w:szCs w:val="21"/>
                        </w:rPr>
                      </w:pPr>
                      <w:r w:rsidRPr="00FA73AC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E(X</w:t>
                      </w:r>
                      <w:r w:rsidRPr="00FA73AC">
                        <w:rPr>
                          <w:rFonts w:ascii="Calibri" w:hAnsi="Calibri" w:hint="eastAsia"/>
                          <w:sz w:val="21"/>
                          <w:szCs w:val="21"/>
                          <w:vertAlign w:val="superscript"/>
                        </w:rPr>
                        <w:t>2</w:t>
                      </w:r>
                      <w:proofErr w:type="gramStart"/>
                      <w:r w:rsidRPr="00FA73AC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)=</w:t>
                      </w:r>
                      <w:proofErr w:type="gramEnd"/>
                      <m:oMath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naryPr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hint="eastAsia"/>
                                <w:sz w:val="21"/>
                                <w:szCs w:val="21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+∞</m:t>
                            </m:r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θ</m:t>
                                </m:r>
                              </m:den>
                            </m:f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3</m:t>
                                </m:r>
                              </m:sup>
                            </m:sSup>
                          </m:e>
                        </m:nary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sz w:val="21"/>
                                        <w:szCs w:val="2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1"/>
                                        <w:szCs w:val="21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1"/>
                                        <w:szCs w:val="21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θ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dx=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naryPr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hint="eastAsia"/>
                                <w:sz w:val="21"/>
                                <w:szCs w:val="21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+∞</m:t>
                            </m:r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θ</m:t>
                                </m:r>
                              </m:den>
                            </m:f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sz w:val="21"/>
                                        <w:szCs w:val="2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1"/>
                                        <w:szCs w:val="21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1"/>
                                        <w:szCs w:val="21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θ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d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=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naryPr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hint="eastAsia"/>
                                <w:sz w:val="21"/>
                                <w:szCs w:val="21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+∞</m:t>
                            </m:r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θ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t</m:t>
                            </m:r>
                          </m:e>
                        </m:nary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t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θ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dt=θ</m:t>
                        </m:r>
                      </m:oMath>
                      <w:r w:rsidRPr="00FA73AC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9E71A6" w:rsidRDefault="006B648D" w:rsidP="009E71A6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>
                <wp:simplePos x="0" y="0"/>
                <wp:positionH relativeFrom="column">
                  <wp:posOffset>8152130</wp:posOffset>
                </wp:positionH>
                <wp:positionV relativeFrom="paragraph">
                  <wp:posOffset>104140</wp:posOffset>
                </wp:positionV>
                <wp:extent cx="5740400" cy="3980815"/>
                <wp:effectExtent l="0" t="0" r="4445" b="1270"/>
                <wp:wrapNone/>
                <wp:docPr id="2" name="Text Box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0400" cy="3980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Default="007408A8" w:rsidP="00D24268">
                            <w:pPr>
                              <w:kinsoku w:val="0"/>
                              <w:spacing w:line="312" w:lineRule="auto"/>
                              <w:jc w:val="left"/>
                              <w:rPr>
                                <w:rFonts w:ascii="Calibri" w:hAnsi="宋体"/>
                                <w:color w:val="000000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>设</w:t>
                            </w:r>
                            <w:r w:rsidRPr="008E76C1"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>某</w:t>
                            </w:r>
                            <w:r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>厂生产一种灯管，已知灯管寿命</w:t>
                            </w:r>
                            <w:r w:rsidRPr="008E76C1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X</w:t>
                            </w:r>
                            <w:r w:rsidRPr="008E76C1"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>服从正态分布</w:t>
                            </w:r>
                            <w:r w:rsidRPr="008E76C1">
                              <w:rPr>
                                <w:rFonts w:asciiTheme="minorHAnsi" w:hAnsiTheme="minorHAnsi"/>
                                <w:iCs/>
                                <w:sz w:val="21"/>
                                <w:szCs w:val="21"/>
                              </w:rPr>
                              <w:t>N(μ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  <w:t xml:space="preserve">, </w:t>
                            </w:r>
                            <w:r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40000</w:t>
                            </w:r>
                            <w:r w:rsidRPr="008E76C1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)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. 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以往的经验表明，</w:t>
                            </w:r>
                            <w:r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>灯管的平均寿命不会超过</w:t>
                            </w:r>
                            <w:r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>1500</w:t>
                            </w:r>
                            <w:r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>小时</w:t>
                            </w:r>
                            <w:r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 xml:space="preserve">. </w:t>
                            </w:r>
                            <w:r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>工厂如今采用了一种新工艺，抽查了新工艺下生产的</w:t>
                            </w:r>
                            <w:r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>25</w:t>
                            </w:r>
                            <w:r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>只灯管，测得寿命均值为</w:t>
                            </w:r>
                            <w:r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>1575</w:t>
                            </w:r>
                            <w:r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>小时</w:t>
                            </w:r>
                            <w:r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 xml:space="preserve">. </w:t>
                            </w:r>
                            <w:r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>在</w:t>
                            </w:r>
                            <w:r w:rsidRPr="008E76C1">
                              <w:rPr>
                                <w:rFonts w:asciiTheme="minorHAnsi" w:hAnsiTheme="minorHAnsi"/>
                                <w:color w:val="000000"/>
                                <w:sz w:val="21"/>
                                <w:szCs w:val="21"/>
                              </w:rPr>
                              <w:t>α</w:t>
                            </w:r>
                            <w:r>
                              <w:rPr>
                                <w:rFonts w:asciiTheme="minorHAnsi" w:hAnsiTheme="minorHAnsi" w:hint="eastAsia"/>
                                <w:color w:val="000000"/>
                                <w:sz w:val="21"/>
                                <w:szCs w:val="21"/>
                              </w:rPr>
                              <w:t>=0.05</w:t>
                            </w:r>
                            <w:r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>下，可以认为新工艺提高了灯管的平均寿命吗？</w:t>
                            </w:r>
                          </w:p>
                          <w:p w:rsidR="007408A8" w:rsidRPr="008E76C1" w:rsidRDefault="007408A8" w:rsidP="00650255">
                            <w:pPr>
                              <w:kinsoku w:val="0"/>
                              <w:spacing w:line="312" w:lineRule="auto"/>
                              <w:jc w:val="left"/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</w:pPr>
                            <w:r w:rsidRPr="008E76C1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z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  <w:vertAlign w:val="subscript"/>
                              </w:rPr>
                              <w:t>0.0</w:t>
                            </w:r>
                            <w:r w:rsidRPr="008E76C1"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  <w:vertAlign w:val="subscript"/>
                              </w:rPr>
                              <w:t>2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  <w:vertAlign w:val="subscript"/>
                              </w:rPr>
                              <w:t>5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  <w:t>=1.96</w:t>
                            </w:r>
                            <w:r w:rsidRPr="008E76C1"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 xml:space="preserve">0, </w:t>
                            </w:r>
                            <w:r w:rsidRPr="008E76C1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z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  <w:vertAlign w:val="subscript"/>
                              </w:rPr>
                              <w:t>0.05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  <w:t>=1.645</w:t>
                            </w:r>
                            <w:r w:rsidRPr="008E76C1"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 xml:space="preserve">, </w:t>
                            </w:r>
                            <w:r w:rsidRPr="008E76C1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t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  <w:vertAlign w:val="subscript"/>
                              </w:rPr>
                              <w:t>0.05</w:t>
                            </w:r>
                            <w:r w:rsidRPr="008E76C1"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(</w:t>
                            </w:r>
                            <w:r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24</w:t>
                            </w:r>
                            <w:r w:rsidRPr="008E76C1"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)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  <w:t>=1.</w:t>
                            </w:r>
                            <w:r w:rsidRPr="008E76C1"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7</w:t>
                            </w:r>
                            <w:r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109</w:t>
                            </w:r>
                            <w:r w:rsidRPr="008E76C1"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 xml:space="preserve">, 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  <w:t>t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  <w:vertAlign w:val="subscript"/>
                              </w:rPr>
                              <w:t>0.05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  <w:t>(</w:t>
                            </w:r>
                            <w:r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25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  <w:t>) =</w:t>
                            </w:r>
                            <w:r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1.7081</w:t>
                            </w:r>
                            <w:r w:rsidRPr="008E76C1"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 xml:space="preserve">, </w:t>
                            </w:r>
                            <w:r w:rsidRPr="008E76C1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t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  <w:vertAlign w:val="subscript"/>
                              </w:rPr>
                              <w:t>0.0</w:t>
                            </w:r>
                            <w:r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  <w:vertAlign w:val="subscript"/>
                              </w:rPr>
                              <w:t>2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  <w:vertAlign w:val="subscript"/>
                              </w:rPr>
                              <w:t>5</w:t>
                            </w:r>
                            <w:r w:rsidRPr="008E76C1"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(</w:t>
                            </w:r>
                            <w:r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24</w:t>
                            </w:r>
                            <w:r w:rsidRPr="008E76C1"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)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  <w:t>=</w:t>
                            </w:r>
                            <w:r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2.0639</w:t>
                            </w:r>
                            <w:r w:rsidRPr="008E76C1">
                              <w:rPr>
                                <w:rFonts w:asciiTheme="minorHAnsi" w:hint="eastAsia"/>
                                <w:sz w:val="21"/>
                                <w:szCs w:val="21"/>
                              </w:rPr>
                              <w:t xml:space="preserve">, 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  <w:t>t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  <w:vertAlign w:val="subscript"/>
                              </w:rPr>
                              <w:t>0.025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  <w:t>(</w:t>
                            </w:r>
                            <w:r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2</w:t>
                            </w:r>
                            <w:r w:rsidRPr="008E76C1"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5</w:t>
                            </w:r>
                            <w:r w:rsidRPr="008E76C1">
                              <w:rPr>
                                <w:rFonts w:asciiTheme="minorHAnsi" w:hAnsiTheme="minorHAnsi"/>
                                <w:sz w:val="21"/>
                                <w:szCs w:val="21"/>
                              </w:rPr>
                              <w:t>)=2.</w:t>
                            </w:r>
                            <w:r>
                              <w:rPr>
                                <w:rFonts w:asciiTheme="minorHAnsi" w:hAnsiTheme="minorHAnsi" w:hint="eastAsia"/>
                                <w:sz w:val="21"/>
                                <w:szCs w:val="21"/>
                              </w:rPr>
                              <w:t>0595</w:t>
                            </w:r>
                          </w:p>
                          <w:p w:rsidR="007408A8" w:rsidRDefault="007408A8" w:rsidP="00612DDC">
                            <w:pPr>
                              <w:spacing w:line="360" w:lineRule="auto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 xml:space="preserve">    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解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 xml:space="preserve">  </w:t>
                            </w:r>
                            <w:r>
                              <w:rPr>
                                <w:rFonts w:ascii="Calibri" w:hint="eastAsia"/>
                                <w:sz w:val="21"/>
                                <w:szCs w:val="21"/>
                              </w:rPr>
                              <w:t>根据题意，</w:t>
                            </w:r>
                            <w:r w:rsidRPr="00A07538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提出假设：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H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  <w:vertAlign w:val="subscript"/>
                              </w:rPr>
                              <w:t>0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: μ</w:t>
                            </w:r>
                            <w:r w:rsidR="009D604A" w:rsidRPr="00E029E3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≤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1500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，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H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  <w:vertAlign w:val="subscript"/>
                              </w:rPr>
                              <w:t>1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: μ</w:t>
                            </w:r>
                            <w:r w:rsidR="009D604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&gt;15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00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(</w:t>
                            </w:r>
                            <w:r w:rsidR="009D604A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 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H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  <w:vertAlign w:val="subscript"/>
                              </w:rPr>
                              <w:t>0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: μ</w:t>
                            </w:r>
                            <w:r w:rsidR="009D604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&gt;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1500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，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H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  <w:vertAlign w:val="subscript"/>
                              </w:rPr>
                              <w:t>1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: μ</w:t>
                            </w:r>
                            <w:r w:rsidR="009D604A" w:rsidRPr="00E029E3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≤</w:t>
                            </w:r>
                            <w:r w:rsidR="009D604A"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>15</w:t>
                            </w:r>
                            <w:r w:rsidR="009D604A" w:rsidRPr="00612DDC">
                              <w:rPr>
                                <w:rFonts w:ascii="Calibri" w:hAnsi="Calibri"/>
                                <w:sz w:val="21"/>
                                <w:szCs w:val="21"/>
                              </w:rPr>
                              <w:t>00</w:t>
                            </w:r>
                            <w:r>
                              <w:rPr>
                                <w:rFonts w:ascii="Calibri" w:hAnsi="Calibri" w:hint="eastAsia"/>
                                <w:sz w:val="21"/>
                                <w:szCs w:val="21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)</w:t>
                            </w:r>
                            <w:r w:rsidRPr="00A07538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</w:t>
                            </w:r>
                          </w:p>
                          <w:p w:rsidR="007408A8" w:rsidRDefault="007408A8" w:rsidP="00612DDC">
                            <w:pPr>
                              <w:adjustRightInd w:val="0"/>
                              <w:snapToGrid w:val="0"/>
                              <w:spacing w:line="288" w:lineRule="auto"/>
                              <w:ind w:firstLine="420"/>
                              <w:rPr>
                                <w:sz w:val="21"/>
                                <w:szCs w:val="21"/>
                              </w:rPr>
                            </w:pPr>
                            <w:r w:rsidRPr="00A07538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检验统计量：</w:t>
                            </w:r>
                            <w:r w:rsidRPr="00A07538">
                              <w:rPr>
                                <w:position w:val="-32"/>
                                <w:sz w:val="21"/>
                                <w:szCs w:val="21"/>
                              </w:rPr>
                              <w:object w:dxaOrig="2200" w:dyaOrig="720">
                                <v:shape id="_x0000_i1070" type="#_x0000_t75" style="width:100.55pt;height:32.6pt" o:ole="">
                                  <v:imagedata r:id="rId90" o:title=""/>
                                </v:shape>
                                <o:OLEObject Type="Embed" ProgID="Equation.DSMT4" ShapeID="_x0000_i1070" DrawAspect="Content" ObjectID="_1560844132" r:id="rId91"/>
                              </w:object>
                            </w:r>
                            <w:r w:rsidRPr="00A07538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                           </w:t>
                            </w:r>
                          </w:p>
                          <w:p w:rsidR="007408A8" w:rsidRDefault="007408A8" w:rsidP="00612DDC">
                            <w:pPr>
                              <w:adjustRightInd w:val="0"/>
                              <w:snapToGrid w:val="0"/>
                              <w:spacing w:line="288" w:lineRule="auto"/>
                              <w:ind w:firstLine="420"/>
                              <w:rPr>
                                <w:sz w:val="21"/>
                                <w:szCs w:val="21"/>
                              </w:rPr>
                            </w:pPr>
                            <w:r w:rsidRPr="00A07538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拒绝域：</w:t>
                            </w:r>
                            <w:r w:rsidR="009D604A" w:rsidRPr="00A07538">
                              <w:rPr>
                                <w:position w:val="-34"/>
                                <w:sz w:val="21"/>
                                <w:szCs w:val="21"/>
                              </w:rPr>
                              <w:object w:dxaOrig="1400" w:dyaOrig="720">
                                <v:shape id="_x0000_i1072" type="#_x0000_t75" style="width:66.55pt;height:33.95pt" o:ole="">
                                  <v:imagedata r:id="rId92" o:title=""/>
                                </v:shape>
                                <o:OLEObject Type="Embed" ProgID="Equation.DSMT4" ShapeID="_x0000_i1072" DrawAspect="Content" ObjectID="_1560844133" r:id="rId93"/>
                              </w:object>
                            </w:r>
                            <w:r w:rsidRPr="00A07538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     (</w:t>
                            </w:r>
                            <w:r w:rsidR="009D604A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  </w:t>
                            </w:r>
                            <w:r w:rsidR="009D604A" w:rsidRPr="00A07538">
                              <w:rPr>
                                <w:position w:val="-34"/>
                                <w:sz w:val="21"/>
                                <w:szCs w:val="21"/>
                              </w:rPr>
                              <w:object w:dxaOrig="1540" w:dyaOrig="720">
                                <v:shape id="_x0000_i1074" type="#_x0000_t75" style="width:72.7pt;height:33.95pt" o:ole="">
                                  <v:imagedata r:id="rId94" o:title=""/>
                                </v:shape>
                                <o:OLEObject Type="Embed" ProgID="Equation.DSMT4" ShapeID="_x0000_i1074" DrawAspect="Content" ObjectID="_1560844134" r:id="rId95"/>
                              </w:objec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  )                         </w:t>
                            </w:r>
                          </w:p>
                          <w:p w:rsidR="007408A8" w:rsidRDefault="007408A8" w:rsidP="00612DDC">
                            <w:pPr>
                              <w:adjustRightInd w:val="0"/>
                              <w:snapToGrid w:val="0"/>
                              <w:spacing w:line="288" w:lineRule="auto"/>
                              <w:ind w:firstLine="420"/>
                              <w:rPr>
                                <w:sz w:val="21"/>
                                <w:szCs w:val="21"/>
                              </w:rPr>
                            </w:pPr>
                            <w:r w:rsidRPr="00A07538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计算观测值：</w:t>
                            </w:r>
                            <w:r w:rsidR="009D604A" w:rsidRPr="00A07538">
                              <w:rPr>
                                <w:position w:val="-34"/>
                                <w:sz w:val="21"/>
                                <w:szCs w:val="21"/>
                              </w:rPr>
                              <w:object w:dxaOrig="3019" w:dyaOrig="700">
                                <v:shape id="_x0000_i1076" type="#_x0000_t75" style="width:138.55pt;height:32.6pt" o:ole="">
                                  <v:imagedata r:id="rId96" o:title=""/>
                                </v:shape>
                                <o:OLEObject Type="Embed" ProgID="Equation.DSMT4" ShapeID="_x0000_i1076" DrawAspect="Content" ObjectID="_1560844135" r:id="rId97"/>
                              </w:object>
                            </w:r>
                            <w:r w:rsidR="009D604A">
                              <w:rPr>
                                <w:rFonts w:hint="eastAsia"/>
                                <w:position w:val="-34"/>
                                <w:sz w:val="21"/>
                                <w:szCs w:val="21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(</w:t>
                            </w:r>
                            <w:r w:rsidR="009D604A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="009D604A" w:rsidRPr="00A07538">
                              <w:rPr>
                                <w:position w:val="-34"/>
                                <w:sz w:val="21"/>
                                <w:szCs w:val="21"/>
                              </w:rPr>
                              <w:object w:dxaOrig="3159" w:dyaOrig="700">
                                <v:shape id="_x0000_i1078" type="#_x0000_t75" style="width:144.7pt;height:32.6pt" o:ole="">
                                  <v:imagedata r:id="rId98" o:title=""/>
                                </v:shape>
                                <o:OLEObject Type="Embed" ProgID="Equation.DSMT4" ShapeID="_x0000_i1078" DrawAspect="Content" ObjectID="_1560844136" r:id="rId99"/>
                              </w:object>
                            </w:r>
                            <w:r w:rsidR="009D604A">
                              <w:rPr>
                                <w:rFonts w:hint="eastAsia"/>
                                <w:position w:val="-34"/>
                                <w:sz w:val="21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)</w:t>
                            </w:r>
                            <w:r w:rsidRPr="00E029E3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</w:t>
                            </w:r>
                          </w:p>
                          <w:p w:rsidR="007408A8" w:rsidRPr="007E53E3" w:rsidRDefault="007408A8" w:rsidP="009D604A">
                            <w:pPr>
                              <w:spacing w:line="360" w:lineRule="auto"/>
                              <w:ind w:firstLineChars="200" w:firstLine="420"/>
                              <w:rPr>
                                <w:rFonts w:ascii="Calibri"/>
                                <w:sz w:val="21"/>
                                <w:szCs w:val="21"/>
                              </w:rPr>
                            </w:pPr>
                            <w:r w:rsidRPr="00A07538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结论：</w:t>
                            </w:r>
                            <w:r w:rsidR="009D604A"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拒绝</w:t>
                            </w:r>
                            <w:r w:rsidR="009D604A" w:rsidRPr="00E029E3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H</w:t>
                            </w:r>
                            <w:r w:rsidR="009D604A" w:rsidRPr="00E029E3">
                              <w:rPr>
                                <w:rFonts w:hint="eastAsia"/>
                                <w:sz w:val="21"/>
                                <w:szCs w:val="21"/>
                                <w:vertAlign w:val="subscript"/>
                              </w:rPr>
                              <w:t>0</w:t>
                            </w:r>
                            <w:r w:rsidR="009D604A" w:rsidRPr="00A07538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即在</w:t>
                            </w:r>
                            <w:r w:rsidR="009D604A" w:rsidRPr="00A07538">
                              <w:rPr>
                                <w:sz w:val="21"/>
                                <w:szCs w:val="21"/>
                              </w:rPr>
                              <w:t>α=0.05</w:t>
                            </w:r>
                            <w:r w:rsidR="009D604A" w:rsidRPr="00A07538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下认为</w:t>
                            </w:r>
                            <w:r w:rsidR="009D604A"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>新工艺提高了灯管的平均寿命</w:t>
                            </w:r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（</w:t>
                            </w:r>
                            <w:r w:rsidR="009D604A" w:rsidRPr="00A07538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接受</w:t>
                            </w:r>
                            <w:r w:rsidR="009D604A" w:rsidRPr="00E029E3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H</w:t>
                            </w:r>
                            <w:r w:rsidR="009D604A" w:rsidRPr="00E029E3">
                              <w:rPr>
                                <w:rFonts w:hint="eastAsia"/>
                                <w:sz w:val="21"/>
                                <w:szCs w:val="21"/>
                                <w:vertAlign w:val="subscript"/>
                              </w:rPr>
                              <w:t>0</w:t>
                            </w:r>
                            <w:r w:rsidR="009D604A" w:rsidRPr="00A07538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即在</w:t>
                            </w:r>
                            <w:r w:rsidR="009D604A" w:rsidRPr="00A07538">
                              <w:rPr>
                                <w:sz w:val="21"/>
                                <w:szCs w:val="21"/>
                              </w:rPr>
                              <w:t>α=0.05</w:t>
                            </w:r>
                            <w:r w:rsidR="009D604A" w:rsidRPr="00A07538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下认为</w:t>
                            </w:r>
                            <w:r w:rsidR="009D604A">
                              <w:rPr>
                                <w:rFonts w:ascii="Calibri" w:hAnsi="宋体" w:hint="eastAsia"/>
                                <w:color w:val="000000"/>
                                <w:sz w:val="21"/>
                                <w:szCs w:val="21"/>
                              </w:rPr>
                              <w:t>新工艺提高了灯管的平均寿命</w:t>
                            </w:r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）</w:t>
                            </w:r>
                            <w:r w:rsidRPr="00A07538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8" o:spid="_x0000_s1081" type="#_x0000_t202" style="position:absolute;left:0;text-align:left;margin-left:641.9pt;margin-top:8.2pt;width:452pt;height:313.45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" stroked="f">
                <v:textbox>
                  <w:txbxContent>
                    <w:p w:rsidR="007408A8" w:rsidRDefault="007408A8" w:rsidP="00D24268">
                      <w:pPr>
                        <w:kinsoku w:val="0"/>
                        <w:spacing w:line="312" w:lineRule="auto"/>
                        <w:jc w:val="left"/>
                        <w:rPr>
                          <w:rFonts w:ascii="Calibri" w:hAnsi="宋体"/>
                          <w:color w:val="000000"/>
                          <w:sz w:val="21"/>
                          <w:szCs w:val="21"/>
                        </w:rPr>
                      </w:pPr>
                      <w:r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>设</w:t>
                      </w:r>
                      <w:r w:rsidRPr="008E76C1"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>某</w:t>
                      </w:r>
                      <w:r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>厂生产一种灯管，已知灯管寿命</w:t>
                      </w:r>
                      <w:r w:rsidRPr="008E76C1">
                        <w:rPr>
                          <w:rFonts w:ascii="Calibri" w:hAnsi="Calibri"/>
                          <w:sz w:val="21"/>
                          <w:szCs w:val="21"/>
                        </w:rPr>
                        <w:t>X</w:t>
                      </w:r>
                      <w:r w:rsidRPr="008E76C1"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>服从正态分布</w:t>
                      </w:r>
                      <w:r w:rsidRPr="008E76C1">
                        <w:rPr>
                          <w:rFonts w:asciiTheme="minorHAnsi" w:hAnsiTheme="minorHAnsi"/>
                          <w:iCs/>
                          <w:sz w:val="21"/>
                          <w:szCs w:val="21"/>
                        </w:rPr>
                        <w:t>N(μ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</w:rPr>
                        <w:t xml:space="preserve">, </w:t>
                      </w:r>
                      <w:r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40000</w:t>
                      </w:r>
                      <w:r w:rsidRPr="008E76C1">
                        <w:rPr>
                          <w:rFonts w:hint="eastAsia"/>
                          <w:sz w:val="21"/>
                          <w:szCs w:val="21"/>
                        </w:rPr>
                        <w:t>)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. 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以往的经验表明，</w:t>
                      </w:r>
                      <w:r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>灯管的平均寿命不会超过</w:t>
                      </w:r>
                      <w:r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>1500</w:t>
                      </w:r>
                      <w:r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>小时</w:t>
                      </w:r>
                      <w:r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 xml:space="preserve">. </w:t>
                      </w:r>
                      <w:r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>工厂如今采用了一种新工艺，抽查了新工艺下生产的</w:t>
                      </w:r>
                      <w:r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>25</w:t>
                      </w:r>
                      <w:r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>只灯管，测得寿命均值为</w:t>
                      </w:r>
                      <w:r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>1575</w:t>
                      </w:r>
                      <w:r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>小时</w:t>
                      </w:r>
                      <w:r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 xml:space="preserve">. </w:t>
                      </w:r>
                      <w:r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>在</w:t>
                      </w:r>
                      <w:r w:rsidRPr="008E76C1">
                        <w:rPr>
                          <w:rFonts w:asciiTheme="minorHAnsi" w:hAnsiTheme="minorHAnsi"/>
                          <w:color w:val="000000"/>
                          <w:sz w:val="21"/>
                          <w:szCs w:val="21"/>
                        </w:rPr>
                        <w:t>α</w:t>
                      </w:r>
                      <w:r>
                        <w:rPr>
                          <w:rFonts w:asciiTheme="minorHAnsi" w:hAnsiTheme="minorHAnsi" w:hint="eastAsia"/>
                          <w:color w:val="000000"/>
                          <w:sz w:val="21"/>
                          <w:szCs w:val="21"/>
                        </w:rPr>
                        <w:t>=0.05</w:t>
                      </w:r>
                      <w:r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>下，可以认为新工艺提高了灯管的平均寿命吗？</w:t>
                      </w:r>
                    </w:p>
                    <w:p w:rsidR="007408A8" w:rsidRPr="008E76C1" w:rsidRDefault="007408A8" w:rsidP="00650255">
                      <w:pPr>
                        <w:kinsoku w:val="0"/>
                        <w:spacing w:line="312" w:lineRule="auto"/>
                        <w:jc w:val="left"/>
                        <w:rPr>
                          <w:rFonts w:ascii="Calibri" w:hAnsi="Calibri"/>
                          <w:sz w:val="21"/>
                          <w:szCs w:val="21"/>
                        </w:rPr>
                      </w:pPr>
                      <w:r w:rsidRPr="008E76C1">
                        <w:rPr>
                          <w:rFonts w:hint="eastAsia"/>
                          <w:sz w:val="21"/>
                          <w:szCs w:val="21"/>
                        </w:rPr>
                        <w:t>z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  <w:vertAlign w:val="subscript"/>
                        </w:rPr>
                        <w:t>0.0</w:t>
                      </w:r>
                      <w:r w:rsidRPr="008E76C1">
                        <w:rPr>
                          <w:rFonts w:asciiTheme="minorHAnsi" w:hAnsiTheme="minorHAnsi" w:hint="eastAsia"/>
                          <w:sz w:val="21"/>
                          <w:szCs w:val="21"/>
                          <w:vertAlign w:val="subscript"/>
                        </w:rPr>
                        <w:t>2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  <w:vertAlign w:val="subscript"/>
                        </w:rPr>
                        <w:t>5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</w:rPr>
                        <w:t>=1.96</w:t>
                      </w:r>
                      <w:r w:rsidRPr="008E76C1"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 xml:space="preserve">0, </w:t>
                      </w:r>
                      <w:r w:rsidRPr="008E76C1">
                        <w:rPr>
                          <w:rFonts w:hint="eastAsia"/>
                          <w:sz w:val="21"/>
                          <w:szCs w:val="21"/>
                        </w:rPr>
                        <w:t>z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  <w:vertAlign w:val="subscript"/>
                        </w:rPr>
                        <w:t>0.05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</w:rPr>
                        <w:t>=1.645</w:t>
                      </w:r>
                      <w:r w:rsidRPr="008E76C1"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 xml:space="preserve">, </w:t>
                      </w:r>
                      <w:proofErr w:type="gramStart"/>
                      <w:r w:rsidRPr="008E76C1">
                        <w:rPr>
                          <w:rFonts w:hint="eastAsia"/>
                          <w:sz w:val="21"/>
                          <w:szCs w:val="21"/>
                        </w:rPr>
                        <w:t>t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  <w:vertAlign w:val="subscript"/>
                        </w:rPr>
                        <w:t>0.05</w:t>
                      </w:r>
                      <w:r w:rsidRPr="008E76C1"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(</w:t>
                      </w:r>
                      <w:proofErr w:type="gramEnd"/>
                      <w:r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24</w:t>
                      </w:r>
                      <w:r w:rsidRPr="008E76C1"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)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</w:rPr>
                        <w:t>=1.</w:t>
                      </w:r>
                      <w:r w:rsidRPr="008E76C1"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7</w:t>
                      </w:r>
                      <w:r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109</w:t>
                      </w:r>
                      <w:r w:rsidRPr="008E76C1"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 xml:space="preserve">, 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</w:rPr>
                        <w:t>t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  <w:vertAlign w:val="subscript"/>
                        </w:rPr>
                        <w:t>0.05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</w:rPr>
                        <w:t>(</w:t>
                      </w:r>
                      <w:r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25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</w:rPr>
                        <w:t>) =</w:t>
                      </w:r>
                      <w:r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1.7081</w:t>
                      </w:r>
                      <w:r w:rsidRPr="008E76C1"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 xml:space="preserve">, </w:t>
                      </w:r>
                      <w:r w:rsidRPr="008E76C1">
                        <w:rPr>
                          <w:rFonts w:hint="eastAsia"/>
                          <w:sz w:val="21"/>
                          <w:szCs w:val="21"/>
                        </w:rPr>
                        <w:t>t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  <w:vertAlign w:val="subscript"/>
                        </w:rPr>
                        <w:t>0.0</w:t>
                      </w:r>
                      <w:r>
                        <w:rPr>
                          <w:rFonts w:asciiTheme="minorHAnsi" w:hAnsiTheme="minorHAnsi" w:hint="eastAsia"/>
                          <w:sz w:val="21"/>
                          <w:szCs w:val="21"/>
                          <w:vertAlign w:val="subscript"/>
                        </w:rPr>
                        <w:t>2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  <w:vertAlign w:val="subscript"/>
                        </w:rPr>
                        <w:t>5</w:t>
                      </w:r>
                      <w:r w:rsidRPr="008E76C1"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(</w:t>
                      </w:r>
                      <w:r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24</w:t>
                      </w:r>
                      <w:r w:rsidRPr="008E76C1"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)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</w:rPr>
                        <w:t>=</w:t>
                      </w:r>
                      <w:r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2.0639</w:t>
                      </w:r>
                      <w:r w:rsidRPr="008E76C1">
                        <w:rPr>
                          <w:rFonts w:asciiTheme="minorHAnsi" w:hint="eastAsia"/>
                          <w:sz w:val="21"/>
                          <w:szCs w:val="21"/>
                        </w:rPr>
                        <w:t xml:space="preserve">, 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</w:rPr>
                        <w:t>t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  <w:vertAlign w:val="subscript"/>
                        </w:rPr>
                        <w:t>0.025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</w:rPr>
                        <w:t>(</w:t>
                      </w:r>
                      <w:r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2</w:t>
                      </w:r>
                      <w:r w:rsidRPr="008E76C1"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5</w:t>
                      </w:r>
                      <w:r w:rsidRPr="008E76C1">
                        <w:rPr>
                          <w:rFonts w:asciiTheme="minorHAnsi" w:hAnsiTheme="minorHAnsi"/>
                          <w:sz w:val="21"/>
                          <w:szCs w:val="21"/>
                        </w:rPr>
                        <w:t>)=2.</w:t>
                      </w:r>
                      <w:r>
                        <w:rPr>
                          <w:rFonts w:asciiTheme="minorHAnsi" w:hAnsiTheme="minorHAnsi" w:hint="eastAsia"/>
                          <w:sz w:val="21"/>
                          <w:szCs w:val="21"/>
                        </w:rPr>
                        <w:t>0595</w:t>
                      </w:r>
                    </w:p>
                    <w:p w:rsidR="007408A8" w:rsidRDefault="007408A8" w:rsidP="00612DDC">
                      <w:pPr>
                        <w:spacing w:line="360" w:lineRule="auto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 xml:space="preserve">    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解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 xml:space="preserve">  </w:t>
                      </w:r>
                      <w:r>
                        <w:rPr>
                          <w:rFonts w:ascii="Calibri" w:hint="eastAsia"/>
                          <w:sz w:val="21"/>
                          <w:szCs w:val="21"/>
                        </w:rPr>
                        <w:t>根据题意，</w:t>
                      </w:r>
                      <w:r w:rsidRPr="00A07538">
                        <w:rPr>
                          <w:rFonts w:hint="eastAsia"/>
                          <w:sz w:val="21"/>
                          <w:szCs w:val="21"/>
                        </w:rPr>
                        <w:t>提出假设：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</w:rPr>
                        <w:t>H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  <w:vertAlign w:val="subscript"/>
                        </w:rPr>
                        <w:t>0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</w:rPr>
                        <w:t>: μ</w:t>
                      </w:r>
                      <w:r w:rsidR="009D604A" w:rsidRPr="00E029E3">
                        <w:rPr>
                          <w:rFonts w:ascii="Calibri" w:hAnsi="Calibri"/>
                          <w:sz w:val="21"/>
                          <w:szCs w:val="21"/>
                        </w:rPr>
                        <w:t>≤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</w:rPr>
                        <w:t>1500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</w:rPr>
                        <w:t>，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</w:rPr>
                        <w:t>H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  <w:vertAlign w:val="subscript"/>
                        </w:rPr>
                        <w:t>1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</w:rPr>
                        <w:t>: μ</w:t>
                      </w:r>
                      <w:r w:rsidR="009D604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&gt;15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</w:rPr>
                        <w:t>00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 xml:space="preserve">    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(</w:t>
                      </w:r>
                      <w:r w:rsidR="009D604A">
                        <w:rPr>
                          <w:rFonts w:hint="eastAsia"/>
                          <w:sz w:val="21"/>
                          <w:szCs w:val="21"/>
                        </w:rPr>
                        <w:t xml:space="preserve">  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</w:rPr>
                        <w:t>H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  <w:vertAlign w:val="subscript"/>
                        </w:rPr>
                        <w:t>0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</w:rPr>
                        <w:t>: μ</w:t>
                      </w:r>
                      <w:r w:rsidR="009D604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&gt;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</w:rPr>
                        <w:t>1500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</w:rPr>
                        <w:t>，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</w:rPr>
                        <w:t>H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  <w:vertAlign w:val="subscript"/>
                        </w:rPr>
                        <w:t>1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</w:rPr>
                        <w:t>: μ</w:t>
                      </w:r>
                      <w:r w:rsidR="009D604A" w:rsidRPr="00E029E3">
                        <w:rPr>
                          <w:rFonts w:ascii="Calibri" w:hAnsi="Calibri"/>
                          <w:sz w:val="21"/>
                          <w:szCs w:val="21"/>
                        </w:rPr>
                        <w:t>≤</w:t>
                      </w:r>
                      <w:r w:rsidR="009D604A">
                        <w:rPr>
                          <w:rFonts w:ascii="Calibri" w:hAnsi="Calibri" w:hint="eastAsia"/>
                          <w:sz w:val="21"/>
                          <w:szCs w:val="21"/>
                        </w:rPr>
                        <w:t>15</w:t>
                      </w:r>
                      <w:r w:rsidR="009D604A" w:rsidRPr="00612DDC">
                        <w:rPr>
                          <w:rFonts w:ascii="Calibri" w:hAnsi="Calibri"/>
                          <w:sz w:val="21"/>
                          <w:szCs w:val="21"/>
                        </w:rPr>
                        <w:t>00</w:t>
                      </w:r>
                      <w:r>
                        <w:rPr>
                          <w:rFonts w:ascii="Calibri" w:hAnsi="Calibri" w:hint="eastAsia"/>
                          <w:sz w:val="21"/>
                          <w:szCs w:val="21"/>
                        </w:rPr>
                        <w:t xml:space="preserve">  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)</w:t>
                      </w:r>
                      <w:r w:rsidRPr="00A07538">
                        <w:rPr>
                          <w:rFonts w:hint="eastAsia"/>
                          <w:sz w:val="21"/>
                          <w:szCs w:val="21"/>
                        </w:rPr>
                        <w:t>，</w:t>
                      </w:r>
                    </w:p>
                    <w:p w:rsidR="007408A8" w:rsidRDefault="007408A8" w:rsidP="00612DDC">
                      <w:pPr>
                        <w:adjustRightInd w:val="0"/>
                        <w:snapToGrid w:val="0"/>
                        <w:spacing w:line="288" w:lineRule="auto"/>
                        <w:ind w:firstLine="420"/>
                        <w:rPr>
                          <w:sz w:val="21"/>
                          <w:szCs w:val="21"/>
                        </w:rPr>
                      </w:pPr>
                      <w:r w:rsidRPr="00A07538">
                        <w:rPr>
                          <w:rFonts w:hint="eastAsia"/>
                          <w:sz w:val="21"/>
                          <w:szCs w:val="21"/>
                        </w:rPr>
                        <w:t>检验统计量：</w:t>
                      </w:r>
                      <w:r w:rsidRPr="00A07538">
                        <w:rPr>
                          <w:position w:val="-32"/>
                          <w:sz w:val="21"/>
                          <w:szCs w:val="21"/>
                        </w:rPr>
                        <w:object w:dxaOrig="2200" w:dyaOrig="720">
                          <v:shape id="_x0000_i1047" type="#_x0000_t75" style="width:100.7pt;height:32.8pt" o:ole="">
                            <v:imagedata r:id="rId100" o:title=""/>
                          </v:shape>
                          <o:OLEObject Type="Embed" ProgID="Equation.DSMT4" ShapeID="_x0000_i1047" DrawAspect="Content" ObjectID="_1543606890" r:id="rId101"/>
                        </w:object>
                      </w:r>
                      <w:r w:rsidRPr="00A07538">
                        <w:rPr>
                          <w:rFonts w:hint="eastAsia"/>
                          <w:sz w:val="21"/>
                          <w:szCs w:val="21"/>
                        </w:rPr>
                        <w:t>，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                           </w:t>
                      </w:r>
                    </w:p>
                    <w:p w:rsidR="007408A8" w:rsidRDefault="007408A8" w:rsidP="00612DDC">
                      <w:pPr>
                        <w:adjustRightInd w:val="0"/>
                        <w:snapToGrid w:val="0"/>
                        <w:spacing w:line="288" w:lineRule="auto"/>
                        <w:ind w:firstLine="420"/>
                        <w:rPr>
                          <w:sz w:val="21"/>
                          <w:szCs w:val="21"/>
                        </w:rPr>
                      </w:pPr>
                      <w:r w:rsidRPr="00A07538">
                        <w:rPr>
                          <w:rFonts w:hint="eastAsia"/>
                          <w:sz w:val="21"/>
                          <w:szCs w:val="21"/>
                        </w:rPr>
                        <w:t>拒绝域：</w:t>
                      </w:r>
                      <w:r w:rsidR="009D604A" w:rsidRPr="00A07538">
                        <w:rPr>
                          <w:position w:val="-34"/>
                          <w:sz w:val="21"/>
                          <w:szCs w:val="21"/>
                        </w:rPr>
                        <w:object w:dxaOrig="1400" w:dyaOrig="720">
                          <v:shape id="_x0000_i1048" type="#_x0000_t75" style="width:66.55pt;height:34.2pt" o:ole="">
                            <v:imagedata r:id="rId102" o:title=""/>
                          </v:shape>
                          <o:OLEObject Type="Embed" ProgID="Equation.DSMT4" ShapeID="_x0000_i1048" DrawAspect="Content" ObjectID="_1543606891" r:id="rId103"/>
                        </w:object>
                      </w:r>
                      <w:r w:rsidRPr="00A07538">
                        <w:rPr>
                          <w:rFonts w:hint="eastAsia"/>
                          <w:sz w:val="21"/>
                          <w:szCs w:val="21"/>
                        </w:rPr>
                        <w:t>，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     (</w:t>
                      </w:r>
                      <w:r w:rsidR="009D604A">
                        <w:rPr>
                          <w:rFonts w:hint="eastAsia"/>
                          <w:sz w:val="21"/>
                          <w:szCs w:val="21"/>
                        </w:rPr>
                        <w:t xml:space="preserve">   </w:t>
                      </w:r>
                      <w:r w:rsidR="009D604A" w:rsidRPr="00A07538">
                        <w:rPr>
                          <w:position w:val="-34"/>
                          <w:sz w:val="21"/>
                          <w:szCs w:val="21"/>
                        </w:rPr>
                        <w:object w:dxaOrig="1540" w:dyaOrig="720">
                          <v:shape id="_x0000_i1049" type="#_x0000_t75" style="width:72.9pt;height:34.2pt" o:ole="">
                            <v:imagedata r:id="rId104" o:title=""/>
                          </v:shape>
                          <o:OLEObject Type="Embed" ProgID="Equation.DSMT4" ShapeID="_x0000_i1049" DrawAspect="Content" ObjectID="_1543606892" r:id="rId105"/>
                        </w:objec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  )                         </w:t>
                      </w:r>
                    </w:p>
                    <w:p w:rsidR="007408A8" w:rsidRDefault="007408A8" w:rsidP="00612DDC">
                      <w:pPr>
                        <w:adjustRightInd w:val="0"/>
                        <w:snapToGrid w:val="0"/>
                        <w:spacing w:line="288" w:lineRule="auto"/>
                        <w:ind w:firstLine="420"/>
                        <w:rPr>
                          <w:sz w:val="21"/>
                          <w:szCs w:val="21"/>
                        </w:rPr>
                      </w:pPr>
                      <w:r w:rsidRPr="00A07538">
                        <w:rPr>
                          <w:rFonts w:hint="eastAsia"/>
                          <w:sz w:val="21"/>
                          <w:szCs w:val="21"/>
                        </w:rPr>
                        <w:t>计算观测值：</w:t>
                      </w:r>
                      <w:r w:rsidR="009D604A" w:rsidRPr="00A07538">
                        <w:rPr>
                          <w:position w:val="-34"/>
                          <w:sz w:val="21"/>
                          <w:szCs w:val="21"/>
                        </w:rPr>
                        <w:object w:dxaOrig="3019" w:dyaOrig="700">
                          <v:shape id="_x0000_i1050" type="#_x0000_t75" style="width:138.55pt;height:32.35pt" o:ole="">
                            <v:imagedata r:id="rId106" o:title=""/>
                          </v:shape>
                          <o:OLEObject Type="Embed" ProgID="Equation.DSMT4" ShapeID="_x0000_i1050" DrawAspect="Content" ObjectID="_1543606893" r:id="rId107"/>
                        </w:object>
                      </w:r>
                      <w:r w:rsidR="009D604A">
                        <w:rPr>
                          <w:rFonts w:hint="eastAsia"/>
                          <w:position w:val="-34"/>
                          <w:sz w:val="21"/>
                          <w:szCs w:val="21"/>
                        </w:rPr>
                        <w:t xml:space="preserve">  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 xml:space="preserve"> (</w:t>
                      </w:r>
                      <w:r w:rsidR="009D604A">
                        <w:rPr>
                          <w:rFonts w:hint="eastAsia"/>
                          <w:sz w:val="21"/>
                          <w:szCs w:val="21"/>
                        </w:rPr>
                        <w:t xml:space="preserve"> </w:t>
                      </w:r>
                      <w:r w:rsidR="009D604A" w:rsidRPr="00A07538">
                        <w:rPr>
                          <w:position w:val="-34"/>
                          <w:sz w:val="21"/>
                          <w:szCs w:val="21"/>
                        </w:rPr>
                        <w:object w:dxaOrig="3159" w:dyaOrig="700">
                          <v:shape id="_x0000_i1051" type="#_x0000_t75" style="width:144.9pt;height:32.35pt" o:ole="">
                            <v:imagedata r:id="rId108" o:title=""/>
                          </v:shape>
                          <o:OLEObject Type="Embed" ProgID="Equation.DSMT4" ShapeID="_x0000_i1051" DrawAspect="Content" ObjectID="_1543606894" r:id="rId109"/>
                        </w:object>
                      </w:r>
                      <w:r w:rsidR="009D604A">
                        <w:rPr>
                          <w:rFonts w:hint="eastAsia"/>
                          <w:position w:val="-34"/>
                          <w:sz w:val="21"/>
                          <w:szCs w:val="21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)</w:t>
                      </w:r>
                      <w:r w:rsidRPr="00E029E3">
                        <w:rPr>
                          <w:rFonts w:hint="eastAsia"/>
                          <w:sz w:val="21"/>
                          <w:szCs w:val="21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1"/>
                          <w:szCs w:val="21"/>
                        </w:rPr>
                        <w:t>，</w:t>
                      </w:r>
                    </w:p>
                    <w:p w:rsidR="007408A8" w:rsidRPr="007E53E3" w:rsidRDefault="007408A8" w:rsidP="009D604A">
                      <w:pPr>
                        <w:spacing w:line="360" w:lineRule="auto"/>
                        <w:ind w:firstLineChars="200" w:firstLine="420"/>
                        <w:rPr>
                          <w:rFonts w:ascii="Calibri"/>
                          <w:sz w:val="21"/>
                          <w:szCs w:val="21"/>
                        </w:rPr>
                      </w:pPr>
                      <w:r w:rsidRPr="00A07538">
                        <w:rPr>
                          <w:rFonts w:hint="eastAsia"/>
                          <w:sz w:val="21"/>
                          <w:szCs w:val="21"/>
                        </w:rPr>
                        <w:t>结论：</w:t>
                      </w:r>
                      <w:r w:rsidR="009D604A">
                        <w:rPr>
                          <w:rFonts w:ascii="宋体" w:hAnsi="宋体" w:hint="eastAsia"/>
                          <w:sz w:val="21"/>
                          <w:szCs w:val="21"/>
                        </w:rPr>
                        <w:t>拒绝</w:t>
                      </w:r>
                      <w:r w:rsidR="009D604A" w:rsidRPr="00E029E3">
                        <w:rPr>
                          <w:rFonts w:hint="eastAsia"/>
                          <w:sz w:val="21"/>
                          <w:szCs w:val="21"/>
                        </w:rPr>
                        <w:t>H</w:t>
                      </w:r>
                      <w:r w:rsidR="009D604A" w:rsidRPr="00E029E3">
                        <w:rPr>
                          <w:rFonts w:hint="eastAsia"/>
                          <w:sz w:val="21"/>
                          <w:szCs w:val="21"/>
                          <w:vertAlign w:val="subscript"/>
                        </w:rPr>
                        <w:t>0</w:t>
                      </w:r>
                      <w:r w:rsidR="009D604A" w:rsidRPr="00A07538">
                        <w:rPr>
                          <w:rFonts w:hint="eastAsia"/>
                          <w:sz w:val="21"/>
                          <w:szCs w:val="21"/>
                        </w:rPr>
                        <w:t>，即在</w:t>
                      </w:r>
                      <w:r w:rsidR="009D604A" w:rsidRPr="00A07538">
                        <w:rPr>
                          <w:sz w:val="21"/>
                          <w:szCs w:val="21"/>
                        </w:rPr>
                        <w:t>α=0.05</w:t>
                      </w:r>
                      <w:r w:rsidR="009D604A" w:rsidRPr="00A07538">
                        <w:rPr>
                          <w:rFonts w:hint="eastAsia"/>
                          <w:sz w:val="21"/>
                          <w:szCs w:val="21"/>
                        </w:rPr>
                        <w:t>下认为</w:t>
                      </w:r>
                      <w:r w:rsidR="009D604A"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>新工艺提高了灯管的平均寿命</w:t>
                      </w:r>
                      <w:r>
                        <w:rPr>
                          <w:rFonts w:ascii="宋体" w:hAnsi="宋体" w:hint="eastAsia"/>
                          <w:sz w:val="21"/>
                          <w:szCs w:val="21"/>
                        </w:rPr>
                        <w:t>（</w:t>
                      </w:r>
                      <w:r w:rsidR="009D604A" w:rsidRPr="00A07538">
                        <w:rPr>
                          <w:rFonts w:hint="eastAsia"/>
                          <w:sz w:val="21"/>
                          <w:szCs w:val="21"/>
                        </w:rPr>
                        <w:t>接受</w:t>
                      </w:r>
                      <w:r w:rsidR="009D604A" w:rsidRPr="00E029E3">
                        <w:rPr>
                          <w:rFonts w:hint="eastAsia"/>
                          <w:sz w:val="21"/>
                          <w:szCs w:val="21"/>
                        </w:rPr>
                        <w:t>H</w:t>
                      </w:r>
                      <w:r w:rsidR="009D604A" w:rsidRPr="00E029E3">
                        <w:rPr>
                          <w:rFonts w:hint="eastAsia"/>
                          <w:sz w:val="21"/>
                          <w:szCs w:val="21"/>
                          <w:vertAlign w:val="subscript"/>
                        </w:rPr>
                        <w:t>0</w:t>
                      </w:r>
                      <w:r w:rsidR="009D604A" w:rsidRPr="00A07538">
                        <w:rPr>
                          <w:rFonts w:hint="eastAsia"/>
                          <w:sz w:val="21"/>
                          <w:szCs w:val="21"/>
                        </w:rPr>
                        <w:t>，即在</w:t>
                      </w:r>
                      <w:r w:rsidR="009D604A" w:rsidRPr="00A07538">
                        <w:rPr>
                          <w:sz w:val="21"/>
                          <w:szCs w:val="21"/>
                        </w:rPr>
                        <w:t>α=0.05</w:t>
                      </w:r>
                      <w:r w:rsidR="009D604A" w:rsidRPr="00A07538">
                        <w:rPr>
                          <w:rFonts w:hint="eastAsia"/>
                          <w:sz w:val="21"/>
                          <w:szCs w:val="21"/>
                        </w:rPr>
                        <w:t>下认为</w:t>
                      </w:r>
                      <w:r w:rsidR="009D604A">
                        <w:rPr>
                          <w:rFonts w:ascii="Calibri" w:hAnsi="宋体" w:hint="eastAsia"/>
                          <w:color w:val="000000"/>
                          <w:sz w:val="21"/>
                          <w:szCs w:val="21"/>
                        </w:rPr>
                        <w:t>新工艺提高了灯管的平均寿命</w:t>
                      </w:r>
                      <w:r>
                        <w:rPr>
                          <w:rFonts w:ascii="宋体" w:hAnsi="宋体" w:hint="eastAsia"/>
                          <w:sz w:val="21"/>
                          <w:szCs w:val="21"/>
                        </w:rPr>
                        <w:t>）</w:t>
                      </w:r>
                      <w:r w:rsidRPr="00A07538">
                        <w:rPr>
                          <w:rFonts w:hint="eastAsia"/>
                          <w:sz w:val="21"/>
                          <w:szCs w:val="21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9E71A6" w:rsidRDefault="006B648D" w:rsidP="009E71A6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1614170</wp:posOffset>
                </wp:positionH>
                <wp:positionV relativeFrom="paragraph">
                  <wp:posOffset>8555355</wp:posOffset>
                </wp:positionV>
                <wp:extent cx="570865" cy="276225"/>
                <wp:effectExtent l="4445" t="1905" r="0" b="0"/>
                <wp:wrapNone/>
                <wp:docPr id="1" name="Text Box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86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08A8" w:rsidRPr="00F80188" w:rsidRDefault="007408A8" w:rsidP="009E71A6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F80188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得分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3" o:spid="_x0000_s1082" type="#_x0000_t202" style="position:absolute;left:0;text-align:left;margin-left:127.1pt;margin-top:673.65pt;width:44.95pt;height:21.7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TsWuQIAAMI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" filled="f" stroked="f">
                <v:textbox>
                  <w:txbxContent>
                    <w:p w:rsidR="007408A8" w:rsidRPr="00F80188" w:rsidRDefault="007408A8" w:rsidP="009E71A6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F80188">
                        <w:rPr>
                          <w:rFonts w:hint="eastAsia"/>
                          <w:b/>
                          <w:sz w:val="18"/>
                          <w:szCs w:val="18"/>
                        </w:rPr>
                        <w:t>得分：</w:t>
                      </w:r>
                    </w:p>
                  </w:txbxContent>
                </v:textbox>
              </v:shape>
            </w:pict>
          </mc:Fallback>
        </mc:AlternateContent>
      </w:r>
    </w:p>
    <w:p w:rsidR="009E71A6" w:rsidRDefault="009E71A6" w:rsidP="009E71A6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24025D" w:rsidRDefault="0024025D" w:rsidP="0024025D">
      <w:pPr>
        <w:rPr>
          <w:sz w:val="24"/>
        </w:rPr>
      </w:pPr>
      <w:r>
        <w:rPr>
          <w:rFonts w:ascii="黑体" w:eastAsia="黑体" w:hint="eastAsia"/>
          <w:sz w:val="32"/>
          <w:szCs w:val="32"/>
        </w:rPr>
        <w:t xml:space="preserve">                                                                                       </w:t>
      </w:r>
    </w:p>
    <w:p w:rsidR="009E71A6" w:rsidRPr="0024025D" w:rsidRDefault="009E71A6" w:rsidP="009E71A6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9E71A6" w:rsidRDefault="009E71A6" w:rsidP="009E71A6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9E71A6" w:rsidRDefault="009E71A6" w:rsidP="009E71A6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9E71A6" w:rsidRDefault="009E71A6" w:rsidP="009E71A6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9E71A6" w:rsidRDefault="009E71A6" w:rsidP="009E71A6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3C2EEC" w:rsidRDefault="003C2EEC" w:rsidP="009E71A6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5831F6" w:rsidRDefault="005831F6" w:rsidP="009E71A6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sectPr w:rsidR="005831F6" w:rsidSect="005A523F">
      <w:footerReference w:type="even" r:id="rId110"/>
      <w:footerReference w:type="default" r:id="rId111"/>
      <w:pgSz w:w="23814" w:h="16840" w:orient="landscape" w:code="8"/>
      <w:pgMar w:top="851" w:right="1134" w:bottom="851" w:left="56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3A63" w:rsidRDefault="00B93A63">
      <w:r>
        <w:separator/>
      </w:r>
    </w:p>
  </w:endnote>
  <w:endnote w:type="continuationSeparator" w:id="0">
    <w:p w:rsidR="00B93A63" w:rsidRDefault="00B93A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08A8" w:rsidRDefault="007408A8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7408A8" w:rsidRDefault="007408A8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08A8" w:rsidRDefault="007408A8">
    <w:pPr>
      <w:pStyle w:val="a3"/>
      <w:ind w:right="360"/>
      <w:jc w:val="right"/>
      <w:rPr>
        <w:sz w:val="21"/>
      </w:rPr>
    </w:pPr>
    <w:r>
      <w:rPr>
        <w:rFonts w:hint="eastAsia"/>
        <w:kern w:val="0"/>
        <w:sz w:val="21"/>
        <w:szCs w:val="21"/>
      </w:rPr>
      <w:t>本试卷</w:t>
    </w:r>
    <w:r>
      <w:rPr>
        <w:rFonts w:hint="eastAsia"/>
        <w:kern w:val="0"/>
        <w:sz w:val="21"/>
        <w:szCs w:val="21"/>
      </w:rPr>
      <w:t xml:space="preserve"> </w:t>
    </w:r>
    <w:r>
      <w:rPr>
        <w:rFonts w:hint="eastAsia"/>
        <w:kern w:val="0"/>
        <w:sz w:val="21"/>
        <w:szCs w:val="21"/>
      </w:rPr>
      <w:t>共</w:t>
    </w:r>
    <w:r>
      <w:rPr>
        <w:rFonts w:hint="eastAsia"/>
        <w:kern w:val="0"/>
        <w:sz w:val="21"/>
        <w:szCs w:val="21"/>
      </w:rPr>
      <w:t xml:space="preserve"> 3 </w:t>
    </w:r>
    <w:r>
      <w:rPr>
        <w:rFonts w:hint="eastAsia"/>
        <w:kern w:val="0"/>
        <w:sz w:val="21"/>
        <w:szCs w:val="21"/>
      </w:rPr>
      <w:t>页</w:t>
    </w:r>
    <w:r>
      <w:rPr>
        <w:rFonts w:hint="eastAsia"/>
        <w:kern w:val="0"/>
        <w:sz w:val="21"/>
        <w:szCs w:val="21"/>
      </w:rPr>
      <w:t xml:space="preserve"> </w:t>
    </w:r>
    <w:r>
      <w:rPr>
        <w:rFonts w:hint="eastAsia"/>
        <w:kern w:val="0"/>
        <w:sz w:val="21"/>
        <w:szCs w:val="21"/>
      </w:rPr>
      <w:t>第</w:t>
    </w:r>
    <w:r>
      <w:rPr>
        <w:rFonts w:hint="eastAsia"/>
        <w:kern w:val="0"/>
        <w:sz w:val="21"/>
        <w:szCs w:val="21"/>
      </w:rPr>
      <w:t xml:space="preserve">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PAGE </w:instrText>
    </w:r>
    <w:r>
      <w:rPr>
        <w:kern w:val="0"/>
        <w:sz w:val="21"/>
        <w:szCs w:val="21"/>
      </w:rPr>
      <w:fldChar w:fldCharType="separate"/>
    </w:r>
    <w:r w:rsidR="00CE12ED">
      <w:rPr>
        <w:noProof/>
        <w:kern w:val="0"/>
        <w:sz w:val="21"/>
        <w:szCs w:val="21"/>
      </w:rPr>
      <w:t>1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</w:t>
    </w:r>
    <w:r>
      <w:rPr>
        <w:rFonts w:hint="eastAsia"/>
        <w:kern w:val="0"/>
        <w:sz w:val="21"/>
        <w:szCs w:val="21"/>
      </w:rPr>
      <w:t>页</w:t>
    </w:r>
    <w:r>
      <w:rPr>
        <w:rFonts w:hint="eastAsia"/>
        <w:kern w:val="0"/>
        <w:sz w:val="21"/>
        <w:szCs w:val="21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3A63" w:rsidRDefault="00B93A63">
      <w:r>
        <w:separator/>
      </w:r>
    </w:p>
  </w:footnote>
  <w:footnote w:type="continuationSeparator" w:id="0">
    <w:p w:rsidR="00B93A63" w:rsidRDefault="00B93A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918A5"/>
    <w:multiLevelType w:val="hybridMultilevel"/>
    <w:tmpl w:val="C0224A72"/>
    <w:lvl w:ilvl="0" w:tplc="56EC33E8">
      <w:start w:val="1"/>
      <w:numFmt w:val="decimal"/>
      <w:lvlText w:val="%1."/>
      <w:lvlJc w:val="left"/>
      <w:pPr>
        <w:ind w:left="360" w:hanging="360"/>
      </w:pPr>
      <w:rPr>
        <w:rFonts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1A18A1"/>
    <w:multiLevelType w:val="hybridMultilevel"/>
    <w:tmpl w:val="4D841452"/>
    <w:lvl w:ilvl="0" w:tplc="B96E22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80B4ADF"/>
    <w:multiLevelType w:val="hybridMultilevel"/>
    <w:tmpl w:val="B0A8B6AC"/>
    <w:lvl w:ilvl="0" w:tplc="30C433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6B60900"/>
    <w:multiLevelType w:val="hybridMultilevel"/>
    <w:tmpl w:val="35D8F8BC"/>
    <w:lvl w:ilvl="0" w:tplc="3642059A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1E1722E"/>
    <w:multiLevelType w:val="hybridMultilevel"/>
    <w:tmpl w:val="D0EA1932"/>
    <w:lvl w:ilvl="0" w:tplc="C4B2823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271A4ABC"/>
    <w:multiLevelType w:val="hybridMultilevel"/>
    <w:tmpl w:val="9CFABAC8"/>
    <w:lvl w:ilvl="0" w:tplc="D872501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7F50FD3"/>
    <w:multiLevelType w:val="hybridMultilevel"/>
    <w:tmpl w:val="C8FC11DA"/>
    <w:lvl w:ilvl="0" w:tplc="67F245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B617066"/>
    <w:multiLevelType w:val="hybridMultilevel"/>
    <w:tmpl w:val="0C660D14"/>
    <w:lvl w:ilvl="0" w:tplc="8CCCDDD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349F629F"/>
    <w:multiLevelType w:val="hybridMultilevel"/>
    <w:tmpl w:val="88549F96"/>
    <w:lvl w:ilvl="0" w:tplc="7F7C5E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AB252E7"/>
    <w:multiLevelType w:val="hybridMultilevel"/>
    <w:tmpl w:val="A01CBEB4"/>
    <w:lvl w:ilvl="0" w:tplc="C2140A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91700D7"/>
    <w:multiLevelType w:val="hybridMultilevel"/>
    <w:tmpl w:val="91306AA4"/>
    <w:lvl w:ilvl="0" w:tplc="C66E24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EE128A9"/>
    <w:multiLevelType w:val="hybridMultilevel"/>
    <w:tmpl w:val="166C6E00"/>
    <w:lvl w:ilvl="0" w:tplc="009CCB34">
      <w:start w:val="1"/>
      <w:numFmt w:val="decimal"/>
      <w:lvlText w:val="%1."/>
      <w:lvlJc w:val="left"/>
      <w:pPr>
        <w:ind w:left="36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3185CF0"/>
    <w:multiLevelType w:val="hybridMultilevel"/>
    <w:tmpl w:val="163AFCB4"/>
    <w:lvl w:ilvl="0" w:tplc="27DA55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7FB5875"/>
    <w:multiLevelType w:val="hybridMultilevel"/>
    <w:tmpl w:val="4B28BEC4"/>
    <w:lvl w:ilvl="0" w:tplc="043A86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79C5CD0"/>
    <w:multiLevelType w:val="hybridMultilevel"/>
    <w:tmpl w:val="52CE1A60"/>
    <w:lvl w:ilvl="0" w:tplc="6518B5E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12"/>
  </w:num>
  <w:num w:numId="3">
    <w:abstractNumId w:val="6"/>
  </w:num>
  <w:num w:numId="4">
    <w:abstractNumId w:val="10"/>
  </w:num>
  <w:num w:numId="5">
    <w:abstractNumId w:val="2"/>
  </w:num>
  <w:num w:numId="6">
    <w:abstractNumId w:val="9"/>
  </w:num>
  <w:num w:numId="7">
    <w:abstractNumId w:val="8"/>
  </w:num>
  <w:num w:numId="8">
    <w:abstractNumId w:val="14"/>
  </w:num>
  <w:num w:numId="9">
    <w:abstractNumId w:val="3"/>
  </w:num>
  <w:num w:numId="10">
    <w:abstractNumId w:val="13"/>
  </w:num>
  <w:num w:numId="11">
    <w:abstractNumId w:val="1"/>
  </w:num>
  <w:num w:numId="12">
    <w:abstractNumId w:val="5"/>
  </w:num>
  <w:num w:numId="13">
    <w:abstractNumId w:val="11"/>
  </w:num>
  <w:num w:numId="14">
    <w:abstractNumId w:val="4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31"/>
  <w:drawingGridVerticalSpacing w:val="3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0188"/>
    <w:rsid w:val="00011A70"/>
    <w:rsid w:val="00017D8C"/>
    <w:rsid w:val="000232B9"/>
    <w:rsid w:val="00027208"/>
    <w:rsid w:val="000333AE"/>
    <w:rsid w:val="00036015"/>
    <w:rsid w:val="00050A7B"/>
    <w:rsid w:val="0006459E"/>
    <w:rsid w:val="000730FF"/>
    <w:rsid w:val="00075175"/>
    <w:rsid w:val="000824F8"/>
    <w:rsid w:val="00084CD7"/>
    <w:rsid w:val="000A69A6"/>
    <w:rsid w:val="000C5B67"/>
    <w:rsid w:val="000D6B15"/>
    <w:rsid w:val="000E34CA"/>
    <w:rsid w:val="000E7F83"/>
    <w:rsid w:val="000F4226"/>
    <w:rsid w:val="00133586"/>
    <w:rsid w:val="00137B6F"/>
    <w:rsid w:val="001505E1"/>
    <w:rsid w:val="00151A24"/>
    <w:rsid w:val="0016406C"/>
    <w:rsid w:val="001A49B9"/>
    <w:rsid w:val="001A6E76"/>
    <w:rsid w:val="001B641A"/>
    <w:rsid w:val="001B6818"/>
    <w:rsid w:val="001D2FCD"/>
    <w:rsid w:val="001D728F"/>
    <w:rsid w:val="001F0763"/>
    <w:rsid w:val="001F5CC7"/>
    <w:rsid w:val="001F6C67"/>
    <w:rsid w:val="001F77AA"/>
    <w:rsid w:val="00201677"/>
    <w:rsid w:val="0020527B"/>
    <w:rsid w:val="002130C5"/>
    <w:rsid w:val="00230876"/>
    <w:rsid w:val="00231049"/>
    <w:rsid w:val="0024025D"/>
    <w:rsid w:val="00246362"/>
    <w:rsid w:val="00252516"/>
    <w:rsid w:val="00252E2C"/>
    <w:rsid w:val="00255DE9"/>
    <w:rsid w:val="00272844"/>
    <w:rsid w:val="00273A22"/>
    <w:rsid w:val="0027427D"/>
    <w:rsid w:val="0027661F"/>
    <w:rsid w:val="00277A5C"/>
    <w:rsid w:val="002822C9"/>
    <w:rsid w:val="002856B4"/>
    <w:rsid w:val="00286CCA"/>
    <w:rsid w:val="002925EA"/>
    <w:rsid w:val="00292660"/>
    <w:rsid w:val="00293360"/>
    <w:rsid w:val="002954C5"/>
    <w:rsid w:val="002A0640"/>
    <w:rsid w:val="002A3D85"/>
    <w:rsid w:val="002A76F9"/>
    <w:rsid w:val="002B0FFE"/>
    <w:rsid w:val="002B139A"/>
    <w:rsid w:val="002C10FA"/>
    <w:rsid w:val="002D23C8"/>
    <w:rsid w:val="002D428F"/>
    <w:rsid w:val="002E1759"/>
    <w:rsid w:val="002F4092"/>
    <w:rsid w:val="002F58BD"/>
    <w:rsid w:val="00301D86"/>
    <w:rsid w:val="003039A4"/>
    <w:rsid w:val="00310982"/>
    <w:rsid w:val="00311870"/>
    <w:rsid w:val="00315B70"/>
    <w:rsid w:val="00317232"/>
    <w:rsid w:val="00322FA6"/>
    <w:rsid w:val="0034400C"/>
    <w:rsid w:val="00356317"/>
    <w:rsid w:val="00362B49"/>
    <w:rsid w:val="00376CB7"/>
    <w:rsid w:val="003A216B"/>
    <w:rsid w:val="003A5806"/>
    <w:rsid w:val="003A5998"/>
    <w:rsid w:val="003A7B0F"/>
    <w:rsid w:val="003B163F"/>
    <w:rsid w:val="003B4B3D"/>
    <w:rsid w:val="003B67F1"/>
    <w:rsid w:val="003C2EEC"/>
    <w:rsid w:val="003C4141"/>
    <w:rsid w:val="003E409B"/>
    <w:rsid w:val="00404F39"/>
    <w:rsid w:val="0041056D"/>
    <w:rsid w:val="00410919"/>
    <w:rsid w:val="004323F3"/>
    <w:rsid w:val="004368D7"/>
    <w:rsid w:val="0044449A"/>
    <w:rsid w:val="00461EB2"/>
    <w:rsid w:val="004A78C3"/>
    <w:rsid w:val="00501136"/>
    <w:rsid w:val="005018E4"/>
    <w:rsid w:val="005114D3"/>
    <w:rsid w:val="005312AF"/>
    <w:rsid w:val="00547484"/>
    <w:rsid w:val="00554199"/>
    <w:rsid w:val="00575360"/>
    <w:rsid w:val="0057638C"/>
    <w:rsid w:val="005831F6"/>
    <w:rsid w:val="005858EF"/>
    <w:rsid w:val="00593608"/>
    <w:rsid w:val="005A1A07"/>
    <w:rsid w:val="005A523F"/>
    <w:rsid w:val="005B700B"/>
    <w:rsid w:val="005C78A9"/>
    <w:rsid w:val="005D2978"/>
    <w:rsid w:val="005E2457"/>
    <w:rsid w:val="005E64A9"/>
    <w:rsid w:val="00601445"/>
    <w:rsid w:val="00612DDC"/>
    <w:rsid w:val="00620CFB"/>
    <w:rsid w:val="0062548B"/>
    <w:rsid w:val="00634113"/>
    <w:rsid w:val="00642B6C"/>
    <w:rsid w:val="00650255"/>
    <w:rsid w:val="0065700B"/>
    <w:rsid w:val="00675591"/>
    <w:rsid w:val="00683D6A"/>
    <w:rsid w:val="006939A1"/>
    <w:rsid w:val="006A19A5"/>
    <w:rsid w:val="006A47A6"/>
    <w:rsid w:val="006B3C7D"/>
    <w:rsid w:val="006B648D"/>
    <w:rsid w:val="006C00E0"/>
    <w:rsid w:val="006C4F8F"/>
    <w:rsid w:val="006C754E"/>
    <w:rsid w:val="006D2D81"/>
    <w:rsid w:val="006F0190"/>
    <w:rsid w:val="0070090D"/>
    <w:rsid w:val="007010C1"/>
    <w:rsid w:val="00714CA8"/>
    <w:rsid w:val="0073147C"/>
    <w:rsid w:val="00733D4C"/>
    <w:rsid w:val="007408A8"/>
    <w:rsid w:val="00753321"/>
    <w:rsid w:val="00757070"/>
    <w:rsid w:val="00757226"/>
    <w:rsid w:val="00757EF2"/>
    <w:rsid w:val="0076645F"/>
    <w:rsid w:val="00780315"/>
    <w:rsid w:val="007833B0"/>
    <w:rsid w:val="00792165"/>
    <w:rsid w:val="007A42B7"/>
    <w:rsid w:val="007A65C5"/>
    <w:rsid w:val="007A681E"/>
    <w:rsid w:val="007B0197"/>
    <w:rsid w:val="007C0116"/>
    <w:rsid w:val="007C22A5"/>
    <w:rsid w:val="007D14DE"/>
    <w:rsid w:val="008019C8"/>
    <w:rsid w:val="00807A05"/>
    <w:rsid w:val="008117B9"/>
    <w:rsid w:val="00813AA7"/>
    <w:rsid w:val="00824C44"/>
    <w:rsid w:val="00825857"/>
    <w:rsid w:val="00835D3A"/>
    <w:rsid w:val="00840A92"/>
    <w:rsid w:val="00840CBE"/>
    <w:rsid w:val="008463B8"/>
    <w:rsid w:val="008466F3"/>
    <w:rsid w:val="00852EDE"/>
    <w:rsid w:val="008607CC"/>
    <w:rsid w:val="0086158A"/>
    <w:rsid w:val="008625A5"/>
    <w:rsid w:val="00884540"/>
    <w:rsid w:val="008872B1"/>
    <w:rsid w:val="00887DCF"/>
    <w:rsid w:val="0089548C"/>
    <w:rsid w:val="008A166A"/>
    <w:rsid w:val="008A4B56"/>
    <w:rsid w:val="008B1845"/>
    <w:rsid w:val="008B22E6"/>
    <w:rsid w:val="008B6F75"/>
    <w:rsid w:val="008C1338"/>
    <w:rsid w:val="008E76C1"/>
    <w:rsid w:val="008F76D7"/>
    <w:rsid w:val="008F7BAA"/>
    <w:rsid w:val="0091195F"/>
    <w:rsid w:val="00916AC1"/>
    <w:rsid w:val="00921024"/>
    <w:rsid w:val="009413FE"/>
    <w:rsid w:val="00960414"/>
    <w:rsid w:val="00960E04"/>
    <w:rsid w:val="009625FB"/>
    <w:rsid w:val="0096443F"/>
    <w:rsid w:val="009778E7"/>
    <w:rsid w:val="0099269E"/>
    <w:rsid w:val="009A0239"/>
    <w:rsid w:val="009A2AD7"/>
    <w:rsid w:val="009A47E4"/>
    <w:rsid w:val="009A6A12"/>
    <w:rsid w:val="009B0944"/>
    <w:rsid w:val="009B4550"/>
    <w:rsid w:val="009D2FA3"/>
    <w:rsid w:val="009D604A"/>
    <w:rsid w:val="009E4DBB"/>
    <w:rsid w:val="009E71A6"/>
    <w:rsid w:val="009E7FF5"/>
    <w:rsid w:val="009F6CCC"/>
    <w:rsid w:val="00A03AC7"/>
    <w:rsid w:val="00A14A6B"/>
    <w:rsid w:val="00A222A0"/>
    <w:rsid w:val="00A34CFD"/>
    <w:rsid w:val="00A43A22"/>
    <w:rsid w:val="00A51C31"/>
    <w:rsid w:val="00A52B33"/>
    <w:rsid w:val="00A61901"/>
    <w:rsid w:val="00A865F5"/>
    <w:rsid w:val="00AA42F5"/>
    <w:rsid w:val="00AB1BF3"/>
    <w:rsid w:val="00AB7335"/>
    <w:rsid w:val="00AB7E75"/>
    <w:rsid w:val="00AC3839"/>
    <w:rsid w:val="00AC6125"/>
    <w:rsid w:val="00AD22E0"/>
    <w:rsid w:val="00AD5A43"/>
    <w:rsid w:val="00AE1A0C"/>
    <w:rsid w:val="00AE3AC6"/>
    <w:rsid w:val="00AE7D0A"/>
    <w:rsid w:val="00B00B29"/>
    <w:rsid w:val="00B129D1"/>
    <w:rsid w:val="00B1784B"/>
    <w:rsid w:val="00B35D4E"/>
    <w:rsid w:val="00B37847"/>
    <w:rsid w:val="00B5620A"/>
    <w:rsid w:val="00B57C52"/>
    <w:rsid w:val="00B75108"/>
    <w:rsid w:val="00B85D6C"/>
    <w:rsid w:val="00B93A63"/>
    <w:rsid w:val="00BB3169"/>
    <w:rsid w:val="00BC5E93"/>
    <w:rsid w:val="00BD284B"/>
    <w:rsid w:val="00BD5A6D"/>
    <w:rsid w:val="00BD5E35"/>
    <w:rsid w:val="00BD6171"/>
    <w:rsid w:val="00BD6AED"/>
    <w:rsid w:val="00C050DC"/>
    <w:rsid w:val="00C07508"/>
    <w:rsid w:val="00C24DF9"/>
    <w:rsid w:val="00C45D1D"/>
    <w:rsid w:val="00C545A5"/>
    <w:rsid w:val="00C5687B"/>
    <w:rsid w:val="00C66A66"/>
    <w:rsid w:val="00C80F6C"/>
    <w:rsid w:val="00CA6673"/>
    <w:rsid w:val="00CB49B4"/>
    <w:rsid w:val="00CB4E37"/>
    <w:rsid w:val="00CB7298"/>
    <w:rsid w:val="00CC1184"/>
    <w:rsid w:val="00CC3FCD"/>
    <w:rsid w:val="00CD4456"/>
    <w:rsid w:val="00CE12ED"/>
    <w:rsid w:val="00CE1B5E"/>
    <w:rsid w:val="00CF221A"/>
    <w:rsid w:val="00CF6DA8"/>
    <w:rsid w:val="00D00EDC"/>
    <w:rsid w:val="00D11F9A"/>
    <w:rsid w:val="00D2081C"/>
    <w:rsid w:val="00D24268"/>
    <w:rsid w:val="00D42A8A"/>
    <w:rsid w:val="00D80BFF"/>
    <w:rsid w:val="00D845B1"/>
    <w:rsid w:val="00D91503"/>
    <w:rsid w:val="00D976AF"/>
    <w:rsid w:val="00DB07FC"/>
    <w:rsid w:val="00DB12E3"/>
    <w:rsid w:val="00DB1490"/>
    <w:rsid w:val="00DB4F13"/>
    <w:rsid w:val="00DB6749"/>
    <w:rsid w:val="00DC3D44"/>
    <w:rsid w:val="00DF6480"/>
    <w:rsid w:val="00E00F91"/>
    <w:rsid w:val="00E029E3"/>
    <w:rsid w:val="00E2219A"/>
    <w:rsid w:val="00E24EBE"/>
    <w:rsid w:val="00E35FD7"/>
    <w:rsid w:val="00E36BD7"/>
    <w:rsid w:val="00E370F7"/>
    <w:rsid w:val="00E44755"/>
    <w:rsid w:val="00E521C4"/>
    <w:rsid w:val="00E56DDF"/>
    <w:rsid w:val="00E5733B"/>
    <w:rsid w:val="00E76420"/>
    <w:rsid w:val="00E911B3"/>
    <w:rsid w:val="00EB19EB"/>
    <w:rsid w:val="00EC3FED"/>
    <w:rsid w:val="00ED7ADF"/>
    <w:rsid w:val="00ED7FB4"/>
    <w:rsid w:val="00EF6735"/>
    <w:rsid w:val="00F02D74"/>
    <w:rsid w:val="00F11786"/>
    <w:rsid w:val="00F128D7"/>
    <w:rsid w:val="00F305CB"/>
    <w:rsid w:val="00F37359"/>
    <w:rsid w:val="00F40A54"/>
    <w:rsid w:val="00F4465C"/>
    <w:rsid w:val="00F47424"/>
    <w:rsid w:val="00F50428"/>
    <w:rsid w:val="00F575E7"/>
    <w:rsid w:val="00F62FF7"/>
    <w:rsid w:val="00F7457E"/>
    <w:rsid w:val="00F80188"/>
    <w:rsid w:val="00F909DE"/>
    <w:rsid w:val="00F9632F"/>
    <w:rsid w:val="00F97397"/>
    <w:rsid w:val="00FA0B56"/>
    <w:rsid w:val="00FA73AC"/>
    <w:rsid w:val="00FA7503"/>
    <w:rsid w:val="00FC3529"/>
    <w:rsid w:val="00FC5674"/>
    <w:rsid w:val="00FD5936"/>
    <w:rsid w:val="00FE2A48"/>
    <w:rsid w:val="00FE369F"/>
    <w:rsid w:val="00FE6823"/>
    <w:rsid w:val="00FE6E92"/>
    <w:rsid w:val="00FF5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822C9"/>
    <w:pPr>
      <w:widowControl w:val="0"/>
      <w:jc w:val="both"/>
    </w:pPr>
    <w:rPr>
      <w:kern w:val="2"/>
      <w:sz w:val="310"/>
      <w:szCs w:val="31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2822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2822C9"/>
  </w:style>
  <w:style w:type="paragraph" w:styleId="a5">
    <w:name w:val="header"/>
    <w:basedOn w:val="a"/>
    <w:rsid w:val="002822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List Paragraph"/>
    <w:basedOn w:val="a"/>
    <w:uiPriority w:val="34"/>
    <w:qFormat/>
    <w:rsid w:val="00CC1184"/>
    <w:pPr>
      <w:ind w:firstLineChars="200" w:firstLine="420"/>
    </w:pPr>
  </w:style>
  <w:style w:type="paragraph" w:styleId="a7">
    <w:name w:val="Balloon Text"/>
    <w:basedOn w:val="a"/>
    <w:link w:val="Char"/>
    <w:rsid w:val="00BD6AED"/>
    <w:rPr>
      <w:sz w:val="18"/>
      <w:szCs w:val="18"/>
    </w:rPr>
  </w:style>
  <w:style w:type="character" w:customStyle="1" w:styleId="Char">
    <w:name w:val="批注框文本 Char"/>
    <w:basedOn w:val="a0"/>
    <w:link w:val="a7"/>
    <w:rsid w:val="00BD6AED"/>
    <w:rPr>
      <w:kern w:val="2"/>
      <w:sz w:val="18"/>
      <w:szCs w:val="18"/>
    </w:rPr>
  </w:style>
  <w:style w:type="table" w:styleId="a8">
    <w:name w:val="Table Grid"/>
    <w:basedOn w:val="a1"/>
    <w:rsid w:val="007C22A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laceholder Text"/>
    <w:basedOn w:val="a0"/>
    <w:uiPriority w:val="99"/>
    <w:semiHidden/>
    <w:rsid w:val="003B4B3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822C9"/>
    <w:pPr>
      <w:widowControl w:val="0"/>
      <w:jc w:val="both"/>
    </w:pPr>
    <w:rPr>
      <w:kern w:val="2"/>
      <w:sz w:val="310"/>
      <w:szCs w:val="31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2822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2822C9"/>
  </w:style>
  <w:style w:type="paragraph" w:styleId="a5">
    <w:name w:val="header"/>
    <w:basedOn w:val="a"/>
    <w:rsid w:val="002822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List Paragraph"/>
    <w:basedOn w:val="a"/>
    <w:uiPriority w:val="34"/>
    <w:qFormat/>
    <w:rsid w:val="00CC1184"/>
    <w:pPr>
      <w:ind w:firstLineChars="200" w:firstLine="420"/>
    </w:pPr>
  </w:style>
  <w:style w:type="paragraph" w:styleId="a7">
    <w:name w:val="Balloon Text"/>
    <w:basedOn w:val="a"/>
    <w:link w:val="Char"/>
    <w:rsid w:val="00BD6AED"/>
    <w:rPr>
      <w:sz w:val="18"/>
      <w:szCs w:val="18"/>
    </w:rPr>
  </w:style>
  <w:style w:type="character" w:customStyle="1" w:styleId="Char">
    <w:name w:val="批注框文本 Char"/>
    <w:basedOn w:val="a0"/>
    <w:link w:val="a7"/>
    <w:rsid w:val="00BD6AED"/>
    <w:rPr>
      <w:kern w:val="2"/>
      <w:sz w:val="18"/>
      <w:szCs w:val="18"/>
    </w:rPr>
  </w:style>
  <w:style w:type="table" w:styleId="a8">
    <w:name w:val="Table Grid"/>
    <w:basedOn w:val="a1"/>
    <w:rsid w:val="007C22A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laceholder Text"/>
    <w:basedOn w:val="a0"/>
    <w:uiPriority w:val="99"/>
    <w:semiHidden/>
    <w:rsid w:val="003B4B3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533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1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oleObject" Target="embeddings/oleObject8.bin"/><Relationship Id="rId42" Type="http://schemas.openxmlformats.org/officeDocument/2006/relationships/image" Target="media/image80.wmf"/><Relationship Id="rId47" Type="http://schemas.openxmlformats.org/officeDocument/2006/relationships/oleObject" Target="embeddings/oleObject21.bin"/><Relationship Id="rId63" Type="http://schemas.openxmlformats.org/officeDocument/2006/relationships/image" Target="media/image18.wmf"/><Relationship Id="rId68" Type="http://schemas.openxmlformats.org/officeDocument/2006/relationships/image" Target="media/image130.wmf"/><Relationship Id="rId84" Type="http://schemas.openxmlformats.org/officeDocument/2006/relationships/image" Target="media/image20.wmf"/><Relationship Id="rId89" Type="http://schemas.openxmlformats.org/officeDocument/2006/relationships/oleObject" Target="embeddings/oleObject44.bin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110.wmf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6.bin"/><Relationship Id="rId40" Type="http://schemas.openxmlformats.org/officeDocument/2006/relationships/image" Target="media/image7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16.wmf"/><Relationship Id="rId66" Type="http://schemas.openxmlformats.org/officeDocument/2006/relationships/image" Target="media/image120.wmf"/><Relationship Id="rId74" Type="http://schemas.openxmlformats.org/officeDocument/2006/relationships/image" Target="media/image160.wmf"/><Relationship Id="rId79" Type="http://schemas.openxmlformats.org/officeDocument/2006/relationships/image" Target="media/image180.wmf"/><Relationship Id="rId87" Type="http://schemas.openxmlformats.org/officeDocument/2006/relationships/oleObject" Target="embeddings/oleObject43.bin"/><Relationship Id="rId102" Type="http://schemas.openxmlformats.org/officeDocument/2006/relationships/image" Target="media/image220.wmf"/><Relationship Id="rId110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image" Target="media/image17.wmf"/><Relationship Id="rId82" Type="http://schemas.openxmlformats.org/officeDocument/2006/relationships/image" Target="media/image19.wmf"/><Relationship Id="rId90" Type="http://schemas.openxmlformats.org/officeDocument/2006/relationships/image" Target="media/image21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5.wmf"/><Relationship Id="rId27" Type="http://schemas.openxmlformats.org/officeDocument/2006/relationships/oleObject" Target="embeddings/oleObject11.bin"/><Relationship Id="rId30" Type="http://schemas.openxmlformats.org/officeDocument/2006/relationships/image" Target="media/image9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11.wmf"/><Relationship Id="rId56" Type="http://schemas.openxmlformats.org/officeDocument/2006/relationships/image" Target="media/image15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170.wmf"/><Relationship Id="rId100" Type="http://schemas.openxmlformats.org/officeDocument/2006/relationships/image" Target="media/image210.wmf"/><Relationship Id="rId105" Type="http://schemas.openxmlformats.org/officeDocument/2006/relationships/oleObject" Target="embeddings/oleObject52.bin"/><Relationship Id="rId113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150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60.wmf"/><Relationship Id="rId46" Type="http://schemas.openxmlformats.org/officeDocument/2006/relationships/image" Target="media/image10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25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14.wmf"/><Relationship Id="rId62" Type="http://schemas.openxmlformats.org/officeDocument/2006/relationships/oleObject" Target="embeddings/oleObject29.bin"/><Relationship Id="rId70" Type="http://schemas.openxmlformats.org/officeDocument/2006/relationships/image" Target="media/image14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image" Target="media/image20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24.wmf"/><Relationship Id="rId11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9.bin"/><Relationship Id="rId28" Type="http://schemas.openxmlformats.org/officeDocument/2006/relationships/image" Target="media/image8.wmf"/><Relationship Id="rId36" Type="http://schemas.openxmlformats.org/officeDocument/2006/relationships/image" Target="media/image50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240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90.wmf"/><Relationship Id="rId52" Type="http://schemas.openxmlformats.org/officeDocument/2006/relationships/image" Target="media/image13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190.wmf"/><Relationship Id="rId94" Type="http://schemas.openxmlformats.org/officeDocument/2006/relationships/image" Target="media/image2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1.wmf"/><Relationship Id="rId50" Type="http://schemas.openxmlformats.org/officeDocument/2006/relationships/image" Target="media/image1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23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2E33DD-9FF5-4C8A-A4EC-6FE5638F6F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3</Pages>
  <Words>78</Words>
  <Characters>450</Characters>
  <Application>Microsoft Office Word</Application>
  <DocSecurity>0</DocSecurity>
  <Lines>3</Lines>
  <Paragraphs>1</Paragraphs>
  <ScaleCrop>false</ScaleCrop>
  <Company>教务处</Company>
  <LinksUpToDate>false</LinksUpToDate>
  <CharactersWithSpaces>5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东北大学试卷模板</dc:title>
  <dc:creator>卜馨</dc:creator>
  <cp:lastModifiedBy>user</cp:lastModifiedBy>
  <cp:revision>14</cp:revision>
  <cp:lastPrinted>2016-12-18T14:44:00Z</cp:lastPrinted>
  <dcterms:created xsi:type="dcterms:W3CDTF">2016-12-16T18:13:00Z</dcterms:created>
  <dcterms:modified xsi:type="dcterms:W3CDTF">2017-07-06T03:02:00Z</dcterms:modified>
</cp:coreProperties>
</file>